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DB9" w:rsidRDefault="006B0DB9"/>
    <w:p w:rsidR="00906328" w:rsidRPr="00240D5C" w:rsidRDefault="00906328" w:rsidP="00906328">
      <w:pPr>
        <w:autoSpaceDE/>
        <w:autoSpaceDN/>
        <w:adjustRightInd/>
        <w:spacing w:after="160" w:line="259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Лабораторная работа 1</w:t>
      </w:r>
    </w:p>
    <w:p w:rsidR="00906328" w:rsidRPr="00240D5C" w:rsidRDefault="00906328" w:rsidP="00906328">
      <w:pPr>
        <w:ind w:firstLine="567"/>
        <w:jc w:val="center"/>
        <w:rPr>
          <w:rFonts w:ascii="Times New Roman" w:hAnsi="Times New Roman" w:cs="Times New Roman"/>
          <w:b/>
          <w:bCs/>
        </w:rPr>
      </w:pPr>
    </w:p>
    <w:p w:rsidR="00906328" w:rsidRPr="00240D5C" w:rsidRDefault="00906328" w:rsidP="00906328">
      <w:pPr>
        <w:ind w:firstLine="567"/>
        <w:jc w:val="center"/>
        <w:rPr>
          <w:rFonts w:ascii="Times New Roman" w:hAnsi="Times New Roman" w:cs="Times New Roman"/>
          <w:b/>
          <w:bCs/>
          <w:sz w:val="32"/>
        </w:rPr>
      </w:pPr>
      <w:bookmarkStart w:id="0" w:name="_GoBack"/>
      <w:r w:rsidRPr="00240D5C">
        <w:rPr>
          <w:rFonts w:ascii="Times New Roman" w:hAnsi="Times New Roman" w:cs="Times New Roman"/>
          <w:b/>
          <w:bCs/>
          <w:sz w:val="32"/>
        </w:rPr>
        <w:t>ИЗУЧЕНИЕ ХАРАКТЕРИСТИК</w:t>
      </w:r>
      <w:r>
        <w:rPr>
          <w:rFonts w:ascii="Times New Roman" w:hAnsi="Times New Roman" w:cs="Times New Roman"/>
          <w:b/>
          <w:bCs/>
          <w:sz w:val="32"/>
        </w:rPr>
        <w:t xml:space="preserve"> </w:t>
      </w:r>
      <w:r w:rsidRPr="00240D5C">
        <w:rPr>
          <w:rFonts w:ascii="Times New Roman" w:hAnsi="Times New Roman" w:cs="Times New Roman"/>
          <w:b/>
          <w:bCs/>
          <w:sz w:val="32"/>
        </w:rPr>
        <w:t>ЭЛЕКТРОСТАТИЧЕСКОГО ПОЛЯ</w:t>
      </w:r>
    </w:p>
    <w:p w:rsidR="00906328" w:rsidRPr="00240D5C" w:rsidRDefault="00906328" w:rsidP="00906328">
      <w:pPr>
        <w:ind w:firstLine="567"/>
        <w:jc w:val="center"/>
        <w:rPr>
          <w:rFonts w:ascii="Times New Roman" w:hAnsi="Times New Roman" w:cs="Times New Roman"/>
        </w:rPr>
      </w:pPr>
    </w:p>
    <w:bookmarkEnd w:id="0"/>
    <w:p w:rsidR="00906328" w:rsidRPr="00906328" w:rsidRDefault="00906328" w:rsidP="00906328">
      <w:pPr>
        <w:pStyle w:val="a4"/>
        <w:widowControl/>
        <w:numPr>
          <w:ilvl w:val="0"/>
          <w:numId w:val="1"/>
        </w:numPr>
        <w:autoSpaceDE/>
        <w:autoSpaceDN/>
        <w:adjustRightInd/>
        <w:spacing w:after="20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06328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</w:p>
    <w:p w:rsidR="00906328" w:rsidRDefault="00906328" w:rsidP="00906328">
      <w:pPr>
        <w:numPr>
          <w:ilvl w:val="0"/>
          <w:numId w:val="2"/>
        </w:numPr>
        <w:jc w:val="both"/>
        <w:rPr>
          <w:rFonts w:ascii="Times New Roman" w:eastAsia="TimesNewRomanPSMT" w:hAnsi="Times New Roman" w:cs="Times New Roman"/>
          <w:sz w:val="28"/>
        </w:rPr>
      </w:pPr>
      <w:r w:rsidRPr="00240D5C">
        <w:rPr>
          <w:rFonts w:ascii="Times New Roman" w:eastAsia="TimesNewRomanPSMT" w:hAnsi="Times New Roman" w:cs="Times New Roman"/>
          <w:sz w:val="28"/>
        </w:rPr>
        <w:t>Иссл</w:t>
      </w:r>
      <w:r>
        <w:rPr>
          <w:rFonts w:ascii="Times New Roman" w:eastAsia="TimesNewRomanPSMT" w:hAnsi="Times New Roman" w:cs="Times New Roman"/>
          <w:sz w:val="28"/>
        </w:rPr>
        <w:t>едовать электростатическое поле</w:t>
      </w:r>
    </w:p>
    <w:p w:rsidR="00906328" w:rsidRDefault="00906328" w:rsidP="00906328">
      <w:pPr>
        <w:numPr>
          <w:ilvl w:val="0"/>
          <w:numId w:val="2"/>
        </w:numPr>
        <w:jc w:val="both"/>
        <w:rPr>
          <w:rFonts w:ascii="Times New Roman" w:eastAsia="TimesNewRomanPSMT" w:hAnsi="Times New Roman" w:cs="Times New Roman"/>
          <w:sz w:val="28"/>
        </w:rPr>
      </w:pPr>
      <w:r>
        <w:rPr>
          <w:rFonts w:ascii="Times New Roman" w:eastAsia="TimesNewRomanPSMT" w:hAnsi="Times New Roman" w:cs="Times New Roman"/>
          <w:sz w:val="28"/>
        </w:rPr>
        <w:t>Г</w:t>
      </w:r>
      <w:r w:rsidRPr="00240D5C">
        <w:rPr>
          <w:rFonts w:ascii="Times New Roman" w:eastAsia="TimesNewRomanPSMT" w:hAnsi="Times New Roman" w:cs="Times New Roman"/>
          <w:sz w:val="28"/>
        </w:rPr>
        <w:t xml:space="preserve">рафически изобразить сечение эквипотенциальных поверхностей и силовые линии для </w:t>
      </w:r>
      <w:r>
        <w:rPr>
          <w:rFonts w:ascii="Times New Roman" w:eastAsia="TimesNewRomanPSMT" w:hAnsi="Times New Roman" w:cs="Times New Roman"/>
          <w:sz w:val="28"/>
        </w:rPr>
        <w:t>двух</w:t>
      </w:r>
      <w:r w:rsidRPr="00240D5C">
        <w:rPr>
          <w:rFonts w:ascii="Times New Roman" w:eastAsia="TimesNewRomanPSMT" w:hAnsi="Times New Roman" w:cs="Times New Roman"/>
          <w:sz w:val="28"/>
        </w:rPr>
        <w:t xml:space="preserve"> конфигураций поля.</w:t>
      </w:r>
    </w:p>
    <w:p w:rsidR="00906328" w:rsidRDefault="00906328" w:rsidP="00906328">
      <w:pPr>
        <w:numPr>
          <w:ilvl w:val="0"/>
          <w:numId w:val="2"/>
        </w:numPr>
        <w:jc w:val="both"/>
        <w:rPr>
          <w:rFonts w:ascii="Times New Roman" w:eastAsia="TimesNewRomanPSMT" w:hAnsi="Times New Roman" w:cs="Times New Roman"/>
          <w:sz w:val="28"/>
        </w:rPr>
      </w:pPr>
      <w:r>
        <w:rPr>
          <w:rFonts w:ascii="Times New Roman" w:eastAsia="TimesNewRomanPSMT" w:hAnsi="Times New Roman" w:cs="Times New Roman"/>
          <w:sz w:val="28"/>
        </w:rPr>
        <w:t>Оценить величину напряженности электрического поля в трех точках</w:t>
      </w:r>
    </w:p>
    <w:p w:rsidR="00906328" w:rsidRDefault="00906328" w:rsidP="00906328">
      <w:pPr>
        <w:numPr>
          <w:ilvl w:val="0"/>
          <w:numId w:val="2"/>
        </w:numPr>
        <w:jc w:val="both"/>
        <w:rPr>
          <w:rFonts w:ascii="Times New Roman" w:eastAsia="TimesNewRomanPSMT" w:hAnsi="Times New Roman" w:cs="Times New Roman"/>
          <w:sz w:val="28"/>
        </w:rPr>
      </w:pPr>
      <w:r>
        <w:rPr>
          <w:rFonts w:ascii="Times New Roman" w:eastAsia="TimesNewRomanPSMT" w:hAnsi="Times New Roman" w:cs="Times New Roman"/>
          <w:sz w:val="28"/>
        </w:rPr>
        <w:t>Определить направление силовых линий</w:t>
      </w:r>
    </w:p>
    <w:p w:rsidR="00906328" w:rsidRPr="00906328" w:rsidRDefault="00906328" w:rsidP="00906328">
      <w:pPr>
        <w:widowControl/>
        <w:ind w:left="1560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  <w:r w:rsidRPr="00906328">
        <w:rPr>
          <w:rFonts w:ascii="Times New Roman" w:hAnsi="Times New Roman" w:cs="Times New Roman"/>
          <w:b/>
          <w:bCs/>
          <w:sz w:val="28"/>
          <w:szCs w:val="28"/>
        </w:rPr>
        <w:t>ОСНОВНЫЕ ТЕОРЕТИЧЕСКИЕ СВЕДЕНИЯ</w:t>
      </w:r>
    </w:p>
    <w:p w:rsidR="00906328" w:rsidRDefault="00906328" w:rsidP="00906328">
      <w:pPr>
        <w:jc w:val="both"/>
        <w:rPr>
          <w:rFonts w:ascii="Times New Roman" w:eastAsia="TimesNewRomanPSMT" w:hAnsi="Times New Roman" w:cs="Times New Roman"/>
          <w:sz w:val="28"/>
        </w:rPr>
      </w:pP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Любое заряженное тело создает в пространстве вокруг себя электрическое поле и может взаимодействовать с внешним электромагнитным полем. Основное свойство электрического поля, отличающее его от других полей: оно действует на помещенные в него электрические заряды с силой, пропорциональной величине заряда и не зависящей от скорости движения заряда. Поле, создаваемое неподвижными зарядами, называется </w:t>
      </w:r>
      <w:r w:rsidRPr="00FE5085">
        <w:rPr>
          <w:rFonts w:ascii="Times New Roman" w:eastAsia="TimesNewRomanPSMT" w:hAnsi="Times New Roman" w:cs="Times New Roman"/>
          <w:b/>
          <w:sz w:val="28"/>
          <w:szCs w:val="28"/>
        </w:rPr>
        <w:t>электростатическим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>. Знание характеристик электрического поля требуется при работе с линиями связи, антеннами, резонаторами, полупроводниковыми приборами и другими устройствами.</w:t>
      </w:r>
    </w:p>
    <w:p w:rsidR="00906328" w:rsidRPr="00906328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Величину взаимодействия между за</w:t>
      </w:r>
      <w:r>
        <w:rPr>
          <w:rFonts w:ascii="Times New Roman" w:eastAsia="TimesNewRomanPSMT" w:hAnsi="Times New Roman" w:cs="Times New Roman"/>
          <w:sz w:val="28"/>
          <w:szCs w:val="28"/>
        </w:rPr>
        <w:t>рядами определяет Закон Кулона</w:t>
      </w:r>
      <w:r w:rsidRPr="00906328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906328" w:rsidRPr="00240D5C" w:rsidRDefault="00906328" w:rsidP="00906328">
      <w:pPr>
        <w:ind w:left="2127" w:firstLine="709"/>
        <w:jc w:val="center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   </w:t>
      </w:r>
      <w:r w:rsidRPr="00240D5C">
        <w:rPr>
          <w:rFonts w:ascii="Times New Roman" w:eastAsia="TimesNewRomanPSMT" w:hAnsi="Times New Roman" w:cs="Times New Roman"/>
          <w:iCs/>
          <w:position w:val="-34"/>
          <w:sz w:val="28"/>
          <w:szCs w:val="28"/>
          <w:lang w:val="en-US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58.5pt" o:ole="">
            <v:imagedata r:id="rId6" o:title=""/>
          </v:shape>
          <o:OLEObject Type="Embed" ProgID="Equation.3" ShapeID="_x0000_i1025" DrawAspect="Content" ObjectID="_1601986644" r:id="rId7"/>
        </w:object>
      </w:r>
      <w:r w:rsidRPr="00240D5C">
        <w:rPr>
          <w:rFonts w:ascii="Times New Roman" w:eastAsia="TimesNewRomanPS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MT" w:hAnsi="Times New Roman" w:cs="Times New Roman"/>
          <w:iCs/>
          <w:sz w:val="28"/>
          <w:szCs w:val="28"/>
        </w:rPr>
        <w:tab/>
      </w: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Здесь </w:t>
      </w:r>
      <w:r w:rsidRPr="00240D5C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q</w:t>
      </w:r>
      <w:r w:rsidRPr="00240D5C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>1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q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абсолютные значения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величин взаимодействующих зарядов, 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r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– расстояние между ними, </w:t>
      </w:r>
      <w:r w:rsidRPr="00240D5C">
        <w:rPr>
          <w:rFonts w:ascii="Times New Roman" w:eastAsia="MS Mincho" w:hAnsi="Times New Roman" w:cs="Times New Roman"/>
          <w:i/>
          <w:iCs/>
          <w:sz w:val="28"/>
          <w:szCs w:val="28"/>
        </w:rPr>
        <w:t>ɛ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- диэлектрическая проницаемость, характеризующая среду между зарядами, </w:t>
      </w:r>
      <w:r w:rsidRPr="00240D5C">
        <w:rPr>
          <w:rFonts w:ascii="Times New Roman" w:eastAsia="MS Mincho" w:hAnsi="Times New Roman" w:cs="Times New Roman"/>
          <w:i/>
          <w:iCs/>
          <w:sz w:val="28"/>
          <w:szCs w:val="28"/>
        </w:rPr>
        <w:t>ɛ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0</w:t>
      </w:r>
      <w:r w:rsidRPr="00240D5C">
        <w:rPr>
          <w:rFonts w:ascii="Times New Roman" w:eastAsia="TimesNewRomanPSMT" w:hAnsi="Times New Roman" w:cs="Times New Roman"/>
          <w:i/>
          <w:sz w:val="28"/>
          <w:szCs w:val="28"/>
        </w:rPr>
        <w:t>= 8,85</w:t>
      </w:r>
      <m:oMath>
        <m:r>
          <w:rPr>
            <w:rFonts w:ascii="Cambria Math" w:eastAsia="TimesNewRomanPSMT" w:hAnsi="Cambria Math"/>
            <w:sz w:val="32"/>
            <w:szCs w:val="32"/>
          </w:rPr>
          <m:t xml:space="preserve"> ×</m:t>
        </m:r>
      </m:oMath>
      <w:r w:rsidRPr="00240D5C">
        <w:rPr>
          <w:rFonts w:ascii="Times New Roman" w:eastAsia="TimesNewRomanPSMT" w:hAnsi="Times New Roman" w:cs="Times New Roman"/>
          <w:i/>
          <w:sz w:val="28"/>
          <w:szCs w:val="28"/>
        </w:rPr>
        <w:t>10</w:t>
      </w:r>
      <w:r w:rsidRPr="00240D5C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-12</w:t>
      </w:r>
      <w:r w:rsidRPr="00240D5C">
        <w:rPr>
          <w:rFonts w:ascii="Times New Roman" w:eastAsia="TimesNewRomanPSMT" w:hAnsi="Times New Roman" w:cs="Times New Roman"/>
          <w:i/>
          <w:position w:val="-24"/>
          <w:sz w:val="28"/>
          <w:szCs w:val="28"/>
          <w:vertAlign w:val="superscript"/>
        </w:rPr>
        <w:object w:dxaOrig="300" w:dyaOrig="620">
          <v:shape id="_x0000_i1026" type="#_x0000_t75" style="width:15pt;height:30.75pt" o:ole="">
            <v:imagedata r:id="rId8" o:title=""/>
          </v:shape>
          <o:OLEObject Type="Embed" ProgID="Equation.3" ShapeID="_x0000_i1026" DrawAspect="Content" ObjectID="_1601986645" r:id="rId9"/>
        </w:objec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, электрическая постоянная.</w:t>
      </w: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Электростатическое поле в каждой точке пространства характеризуется двумя величинами: напряженностью и потенциалом. Силовая характеристика поля — напряженность — векторная величина, численно равна и совпадает с силой, действующей на единичный точечный положительный заряд, помещенный в данную точку поля:</w:t>
      </w:r>
    </w:p>
    <w:p w:rsidR="00906328" w:rsidRPr="00240D5C" w:rsidRDefault="00906328" w:rsidP="00906328">
      <w:pPr>
        <w:jc w:val="both"/>
        <w:rPr>
          <w:rFonts w:ascii="Times New Roman" w:eastAsia="TimesNewRomanPSMT" w:hAnsi="Times New Roman" w:cs="Times New Roman"/>
          <w:sz w:val="28"/>
        </w:rPr>
      </w:pP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</w:t>
      </w:r>
      <w:r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                                                 </w: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</w: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760" w:dyaOrig="700">
          <v:shape id="_x0000_i1027" type="#_x0000_t75" style="width:51pt;height:45.75pt" o:ole="">
            <v:imagedata r:id="rId10" o:title=""/>
          </v:shape>
          <o:OLEObject Type="Embed" ProgID="Equation.3" ShapeID="_x0000_i1027" DrawAspect="Content" ObjectID="_1601986646" r:id="rId11"/>
        </w:objec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                                                 </w:t>
      </w: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Из определения напряженности следует, что сила, действующая со стороны электрического поля на точечный заряд, равна:</w:t>
      </w:r>
    </w:p>
    <w:p w:rsidR="006B0DB9" w:rsidRDefault="00906328" w:rsidP="00906328">
      <w:pPr>
        <w:widowControl/>
        <w:autoSpaceDE/>
        <w:autoSpaceDN/>
        <w:adjustRightInd/>
        <w:spacing w:after="200" w:line="276" w:lineRule="auto"/>
      </w:pPr>
      <w:r w:rsidRPr="00240D5C">
        <w:rPr>
          <w:rFonts w:ascii="Times New Roman" w:hAnsi="Times New Roman" w:cs="Times New Roman"/>
          <w:sz w:val="28"/>
          <w:szCs w:val="28"/>
        </w:rPr>
        <w:lastRenderedPageBreak/>
        <w:t xml:space="preserve">   </w:t>
      </w:r>
      <w:r w:rsidRPr="00906328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240D5C">
        <w:rPr>
          <w:rFonts w:ascii="Times New Roman" w:hAnsi="Times New Roman" w:cs="Times New Roman"/>
          <w:sz w:val="28"/>
          <w:szCs w:val="28"/>
        </w:rPr>
        <w:t xml:space="preserve">  </w:t>
      </w:r>
      <w:r w:rsidRPr="00240D5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40" w:dyaOrig="380">
          <v:shape id="_x0000_i1028" type="#_x0000_t75" style="width:74.25pt;height:28.5pt" o:ole="">
            <v:imagedata r:id="rId12" o:title=""/>
          </v:shape>
          <o:OLEObject Type="Embed" ProgID="Equation.3" ShapeID="_x0000_i1028" DrawAspect="Content" ObjectID="_1601986647" r:id="rId13"/>
        </w:object>
      </w:r>
    </w:p>
    <w:p w:rsidR="00906328" w:rsidRPr="00240D5C" w:rsidRDefault="00906328" w:rsidP="00906328">
      <w:pPr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240D5C">
        <w:rPr>
          <w:rFonts w:ascii="Times New Roman" w:hAnsi="Times New Roman" w:cs="Times New Roman"/>
          <w:sz w:val="28"/>
          <w:szCs w:val="28"/>
        </w:rPr>
        <w:t>сонаправлена</w:t>
      </w:r>
      <w:proofErr w:type="spellEnd"/>
      <w:r w:rsidRPr="00240D5C">
        <w:rPr>
          <w:rFonts w:ascii="Times New Roman" w:hAnsi="Times New Roman" w:cs="Times New Roman"/>
          <w:sz w:val="28"/>
          <w:szCs w:val="28"/>
        </w:rPr>
        <w:t xml:space="preserve"> с вектором напряженности в случае положительного заря</w:t>
      </w:r>
      <w:r>
        <w:rPr>
          <w:rFonts w:ascii="Times New Roman" w:hAnsi="Times New Roman" w:cs="Times New Roman"/>
          <w:sz w:val="28"/>
          <w:szCs w:val="28"/>
        </w:rPr>
        <w:t>да</w:t>
      </w:r>
      <w:r w:rsidRPr="00240D5C">
        <w:rPr>
          <w:rFonts w:ascii="Times New Roman" w:hAnsi="Times New Roman" w:cs="Times New Roman"/>
          <w:sz w:val="28"/>
          <w:szCs w:val="28"/>
        </w:rPr>
        <w:t xml:space="preserve">, и противоположно </w:t>
      </w:r>
      <w:proofErr w:type="gramStart"/>
      <w:r w:rsidRPr="00240D5C">
        <w:rPr>
          <w:rFonts w:ascii="Times New Roman" w:hAnsi="Times New Roman" w:cs="Times New Roman"/>
          <w:sz w:val="28"/>
          <w:szCs w:val="28"/>
        </w:rPr>
        <w:t>направлена</w:t>
      </w:r>
      <w:proofErr w:type="gramEnd"/>
      <w:r w:rsidRPr="00240D5C">
        <w:rPr>
          <w:rFonts w:ascii="Times New Roman" w:hAnsi="Times New Roman" w:cs="Times New Roman"/>
          <w:sz w:val="28"/>
          <w:szCs w:val="28"/>
        </w:rPr>
        <w:t xml:space="preserve"> с вектором напряженности в случае отрицательного заряда.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Единица измерения напряженности электрического поля: </w:t>
      </w:r>
      <w:r w:rsidRPr="00240D5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360" w:dyaOrig="620">
          <v:shape id="_x0000_i1029" type="#_x0000_t75" style="width:16.5pt;height:30.75pt" o:ole="">
            <v:imagedata r:id="rId14" o:title=""/>
          </v:shape>
          <o:OLEObject Type="Embed" ProgID="Equation.3" ShapeID="_x0000_i1029" DrawAspect="Content" ObjectID="_1601986648" r:id="rId15"/>
        </w:object>
      </w: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240D5C">
        <w:rPr>
          <w:rFonts w:ascii="Times New Roman" w:eastAsia="TimesNewRomanPSMT" w:hAnsi="Times New Roman" w:cs="Times New Roman"/>
          <w:sz w:val="28"/>
          <w:szCs w:val="28"/>
        </w:rPr>
        <w:t>Исходя из закона Кулона рассчит</w:t>
      </w:r>
      <w:r>
        <w:rPr>
          <w:rFonts w:ascii="Times New Roman" w:eastAsia="TimesNewRomanPSMT" w:hAnsi="Times New Roman" w:cs="Times New Roman"/>
          <w:sz w:val="28"/>
          <w:szCs w:val="28"/>
        </w:rPr>
        <w:t>ываем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величину напряженности электрического поля точечного заряда:</w:t>
      </w:r>
    </w:p>
    <w:p w:rsidR="00906328" w:rsidRPr="00240D5C" w:rsidRDefault="00906328" w:rsidP="00906328">
      <w:pPr>
        <w:ind w:left="709" w:firstLine="709"/>
        <w:jc w:val="right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                              </w:t>
      </w:r>
      <w:r w:rsidR="00BB23B4" w:rsidRPr="00012C4D">
        <w:rPr>
          <w:position w:val="-30"/>
        </w:rPr>
        <w:object w:dxaOrig="1280" w:dyaOrig="680">
          <v:shape id="_x0000_i1030" type="#_x0000_t75" style="width:84pt;height:44.25pt" o:ole="">
            <v:imagedata r:id="rId16" o:title=""/>
          </v:shape>
          <o:OLEObject Type="Embed" ProgID="Equation.DSMT4" ShapeID="_x0000_i1030" DrawAspect="Content" ObjectID="_1601986649" r:id="rId17"/>
        </w:object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  <w:r w:rsidRPr="00240D5C">
        <w:rPr>
          <w:rFonts w:ascii="Times New Roman" w:eastAsia="TimesNewRomanPS-ItalicMT" w:hAnsi="Times New Roman" w:cs="Times New Roman"/>
          <w:iCs/>
          <w:sz w:val="28"/>
          <w:szCs w:val="28"/>
        </w:rPr>
        <w:tab/>
      </w:r>
    </w:p>
    <w:p w:rsidR="00906328" w:rsidRPr="00240D5C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Электрическое поле характеризуется также потенциалом — энергетической величиной, численно равной работ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электростатического поля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по переносу единичного, положительного, точечного заряда 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q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>из данной точки поля в бесконечность:</w:t>
      </w:r>
    </w:p>
    <w:p w:rsidR="00906328" w:rsidRPr="00FE5085" w:rsidRDefault="00906328" w:rsidP="00906328">
      <w:pPr>
        <w:ind w:left="2836" w:firstLine="709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</w:rPr>
        <w:t xml:space="preserve">   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  <w:lang w:val="en-US"/>
        </w:rPr>
        <w:object w:dxaOrig="660" w:dyaOrig="680">
          <v:shape id="_x0000_i1031" type="#_x0000_t75" style="width:45pt;height:46.5pt" o:ole="">
            <v:imagedata r:id="rId18" o:title=""/>
          </v:shape>
          <o:OLEObject Type="Embed" ProgID="Equation.3" ShapeID="_x0000_i1031" DrawAspect="Content" ObjectID="_1601986650" r:id="rId19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</w:p>
    <w:p w:rsidR="00906328" w:rsidRPr="00FE5085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Потенциал измеряется в вольтах: 1</w:t>
      </w:r>
      <w:proofErr w:type="gramStart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proofErr w:type="gramEnd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= 1</w:t>
      </w:r>
      <m:oMath>
        <m:f>
          <m:fPr>
            <m:ctrlPr>
              <w:rPr>
                <w:rFonts w:ascii="Cambria Math" w:eastAsia="TimesNewRomanPSMT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TimesNewRomanPSMT" w:hAnsi="Cambria Math"/>
              </w:rPr>
              <m:t>Дж</m:t>
            </m:r>
          </m:num>
          <m:den>
            <m:r>
              <w:rPr>
                <w:rFonts w:ascii="Cambria Math" w:eastAsia="TimesNewRomanPSMT" w:hAnsi="Cambria Math"/>
              </w:rPr>
              <m:t>Кл</m:t>
            </m:r>
          </m:den>
        </m:f>
      </m:oMath>
      <w:r w:rsidRPr="00FE5085">
        <w:rPr>
          <w:rFonts w:ascii="Times New Roman" w:eastAsia="TimesNewRomanPSMT" w:hAnsi="Times New Roman" w:cs="Times New Roman"/>
          <w:sz w:val="28"/>
          <w:szCs w:val="28"/>
        </w:rPr>
        <w:t>. Потенциал точечного заряда в вакууме равен:</w:t>
      </w:r>
    </w:p>
    <w:p w:rsidR="00906328" w:rsidRPr="00FE5085" w:rsidRDefault="00906328" w:rsidP="00906328">
      <w:pPr>
        <w:ind w:firstLine="567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position w:val="-30"/>
          <w:sz w:val="28"/>
          <w:szCs w:val="28"/>
        </w:rPr>
        <w:t xml:space="preserve">                  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t xml:space="preserve">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100" w:dyaOrig="680">
          <v:shape id="_x0000_i1032" type="#_x0000_t75" style="width:89.25pt;height:52.5pt" o:ole="">
            <v:imagedata r:id="rId20" o:title=""/>
          </v:shape>
          <o:OLEObject Type="Embed" ProgID="Equation.3" ShapeID="_x0000_i1032" DrawAspect="Content" ObjectID="_1601986651" r:id="rId21"/>
        </w:objec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t xml:space="preserve">                 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tab/>
      </w:r>
    </w:p>
    <w:p w:rsidR="00906328" w:rsidRPr="00FE5085" w:rsidRDefault="00906328" w:rsidP="00906328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Отметим, что потенциал - скалярная величина, которая может принимать и отрицательные значения. Физический смысл имеет величина, называемая разностью потенциалов. Разность потенциалов связана </w:t>
      </w:r>
      <w:proofErr w:type="gramStart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с работой сил электрического поля по перемещению точечного заряда из точки с потенциалом </w:t>
      </w:r>
      <w:r w:rsidRPr="00AF5C94">
        <w:rPr>
          <w:position w:val="-18"/>
        </w:rPr>
        <w:object w:dxaOrig="260" w:dyaOrig="420">
          <v:shape id="_x0000_i1033" type="#_x0000_t75" style="width:13.5pt;height:21pt" o:ole="">
            <v:imagedata r:id="rId22" o:title=""/>
          </v:shape>
          <o:OLEObject Type="Embed" ProgID="Equation.DSMT4" ShapeID="_x0000_i1033" DrawAspect="Content" ObjectID="_1601986652" r:id="rId23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в точку</w:t>
      </w:r>
      <w:proofErr w:type="gramEnd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с потенциалом </w:t>
      </w:r>
      <w:r w:rsidR="0064594E" w:rsidRPr="00AF5C94">
        <w:rPr>
          <w:position w:val="-18"/>
        </w:rPr>
        <w:object w:dxaOrig="300" w:dyaOrig="420">
          <v:shape id="_x0000_i1034" type="#_x0000_t75" style="width:15pt;height:21pt" o:ole="">
            <v:imagedata r:id="rId24" o:title=""/>
          </v:shape>
          <o:OLEObject Type="Embed" ProgID="Equation.DSMT4" ShapeID="_x0000_i1034" DrawAspect="Content" ObjectID="_1601986653" r:id="rId25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следующим образом:</w:t>
      </w:r>
    </w:p>
    <w:p w:rsidR="006B0DB9" w:rsidRDefault="00906328" w:rsidP="00906328">
      <w:pPr>
        <w:widowControl/>
        <w:autoSpaceDE/>
        <w:autoSpaceDN/>
        <w:adjustRightInd/>
        <w:spacing w:after="200" w:line="276" w:lineRule="auto"/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      </w:t>
      </w:r>
      <w:r w:rsidR="0064594E" w:rsidRPr="0064594E">
        <w:rPr>
          <w:rFonts w:ascii="Times New Roman" w:eastAsia="TimesNewRomanPSMT" w:hAnsi="Times New Roman" w:cs="Times New Roman"/>
          <w:sz w:val="28"/>
          <w:szCs w:val="28"/>
        </w:rPr>
        <w:t xml:space="preserve">                               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  </w:t>
      </w:r>
      <w:r w:rsidRPr="00FE5085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640" w:dyaOrig="340">
          <v:shape id="_x0000_i1035" type="#_x0000_t75" style="width:165pt;height:35.25pt" o:ole="">
            <v:imagedata r:id="rId26" o:title=""/>
          </v:shape>
          <o:OLEObject Type="Embed" ProgID="Equation.3" ShapeID="_x0000_i1035" DrawAspect="Content" ObjectID="_1601986654" r:id="rId27"/>
        </w:object>
      </w:r>
    </w:p>
    <w:p w:rsidR="0064594E" w:rsidRPr="00FE5085" w:rsidRDefault="0064594E" w:rsidP="0064594E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электрическое поле однородно или обладает центральной симметрией:</w:t>
      </w:r>
    </w:p>
    <w:p w:rsidR="006B0DB9" w:rsidRDefault="0064594E" w:rsidP="0064594E">
      <w:pPr>
        <w:widowControl/>
        <w:autoSpaceDE/>
        <w:autoSpaceDN/>
        <w:adjustRightInd/>
        <w:spacing w:after="200" w:line="276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    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                                   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20" w:dyaOrig="680">
          <v:shape id="_x0000_i1036" type="#_x0000_t75" style="width:150.75pt;height:46.5pt" o:ole="">
            <v:imagedata r:id="rId28" o:title=""/>
          </v:shape>
          <o:OLEObject Type="Embed" ProgID="Equation.3" ShapeID="_x0000_i1036" DrawAspect="Content" ObjectID="_1601986655" r:id="rId29"/>
        </w:object>
      </w:r>
    </w:p>
    <w:p w:rsidR="00AB3BAB" w:rsidRDefault="0064594E" w:rsidP="0064594E">
      <w:pPr>
        <w:widowControl/>
        <w:autoSpaceDE/>
        <w:autoSpaceDN/>
        <w:adjustRightInd/>
        <w:spacing w:after="200" w:line="276" w:lineRule="auto"/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Эквипотенциальные поверхности — поверхности, во всех точках которой потенциал имеет одно и то же значение.</w:t>
      </w:r>
    </w:p>
    <w:p w:rsidR="00AB3BAB" w:rsidRDefault="00AB3BAB" w:rsidP="00AB3BAB"/>
    <w:p w:rsidR="0064594E" w:rsidRPr="00AB3BAB" w:rsidRDefault="0064594E" w:rsidP="00AB3BAB"/>
    <w:p w:rsidR="006B0DB9" w:rsidRDefault="0064594E">
      <w:pPr>
        <w:widowControl/>
        <w:autoSpaceDE/>
        <w:autoSpaceDN/>
        <w:adjustRightInd/>
        <w:spacing w:after="200" w:line="276" w:lineRule="auto"/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CDF032A" wp14:editId="22892FAA">
            <wp:extent cx="5203190" cy="1925955"/>
            <wp:effectExtent l="19050" t="0" r="0" b="0"/>
            <wp:docPr id="3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190" cy="1925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94E" w:rsidRPr="00FE5085" w:rsidRDefault="0064594E" w:rsidP="0064594E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войства силовых линий следующие:</w:t>
      </w:r>
    </w:p>
    <w:p w:rsidR="0064594E" w:rsidRPr="0064594E" w:rsidRDefault="0064594E" w:rsidP="0064594E">
      <w:pPr>
        <w:pStyle w:val="a4"/>
        <w:widowControl/>
        <w:numPr>
          <w:ilvl w:val="0"/>
          <w:numId w:val="3"/>
        </w:numPr>
        <w:autoSpaceDE/>
        <w:autoSpaceDN/>
        <w:adjustRightInd/>
        <w:spacing w:after="200"/>
        <w:ind w:firstLine="567"/>
        <w:jc w:val="both"/>
        <w:rPr>
          <w:rFonts w:ascii="Times New Roman" w:eastAsia="TimesNewRomanPSMT" w:hAnsi="Times New Roman" w:cs="Times New Roman"/>
          <w:i/>
          <w:sz w:val="28"/>
        </w:rPr>
      </w:pPr>
      <w:r w:rsidRPr="0064594E">
        <w:rPr>
          <w:rFonts w:ascii="Times New Roman" w:eastAsia="TimesNewRomanPSMT" w:hAnsi="Times New Roman" w:cs="Times New Roman"/>
          <w:i/>
          <w:sz w:val="28"/>
        </w:rPr>
        <w:t>Начинаются на положительных зарядах, заканчиваются на отрицательных зарядах. В данной работе заряды располагаются на внешней поверхности металлических электродов.</w:t>
      </w:r>
    </w:p>
    <w:p w:rsidR="0064594E" w:rsidRPr="0064594E" w:rsidRDefault="0064594E" w:rsidP="0064594E">
      <w:pPr>
        <w:pStyle w:val="a4"/>
        <w:widowControl/>
        <w:numPr>
          <w:ilvl w:val="0"/>
          <w:numId w:val="3"/>
        </w:numPr>
        <w:autoSpaceDE/>
        <w:autoSpaceDN/>
        <w:adjustRightInd/>
        <w:spacing w:after="200"/>
        <w:ind w:firstLine="567"/>
        <w:jc w:val="both"/>
        <w:rPr>
          <w:rFonts w:ascii="Times New Roman" w:eastAsia="TimesNewRomanPSMT" w:hAnsi="Times New Roman" w:cs="Times New Roman"/>
          <w:i/>
          <w:sz w:val="28"/>
        </w:rPr>
      </w:pPr>
      <w:proofErr w:type="gramStart"/>
      <w:r w:rsidRPr="0064594E">
        <w:rPr>
          <w:rFonts w:ascii="Times New Roman" w:eastAsia="TimesNewRomanPSMT" w:hAnsi="Times New Roman" w:cs="Times New Roman"/>
          <w:i/>
          <w:sz w:val="28"/>
        </w:rPr>
        <w:t>Перпендикулярны</w:t>
      </w:r>
      <w:proofErr w:type="gramEnd"/>
      <w:r w:rsidRPr="0064594E">
        <w:rPr>
          <w:rFonts w:ascii="Times New Roman" w:eastAsia="TimesNewRomanPSMT" w:hAnsi="Times New Roman" w:cs="Times New Roman"/>
          <w:i/>
          <w:sz w:val="28"/>
        </w:rPr>
        <w:t xml:space="preserve"> эквипотенциальным поверхностям, в том числе поверхностям электродов.</w:t>
      </w:r>
    </w:p>
    <w:p w:rsidR="0064594E" w:rsidRPr="0064594E" w:rsidRDefault="0064594E" w:rsidP="0064594E">
      <w:pPr>
        <w:pStyle w:val="a4"/>
        <w:widowControl/>
        <w:numPr>
          <w:ilvl w:val="0"/>
          <w:numId w:val="3"/>
        </w:numPr>
        <w:autoSpaceDE/>
        <w:autoSpaceDN/>
        <w:adjustRightInd/>
        <w:spacing w:after="200"/>
        <w:ind w:firstLine="567"/>
        <w:jc w:val="both"/>
        <w:rPr>
          <w:rFonts w:ascii="Times New Roman" w:eastAsia="TimesNewRomanPSMT" w:hAnsi="Times New Roman" w:cs="Times New Roman"/>
          <w:i/>
          <w:sz w:val="28"/>
        </w:rPr>
      </w:pPr>
      <w:r w:rsidRPr="0064594E">
        <w:rPr>
          <w:rFonts w:ascii="Times New Roman" w:eastAsia="TimesNewRomanPSMT" w:hAnsi="Times New Roman" w:cs="Times New Roman"/>
          <w:i/>
          <w:sz w:val="28"/>
        </w:rPr>
        <w:t>В тех областях поля, где силовые линии расположены ближе друг к другу, величина напряженности поля больше.</w:t>
      </w:r>
    </w:p>
    <w:p w:rsidR="0064594E" w:rsidRPr="0064594E" w:rsidRDefault="0064594E" w:rsidP="0064594E">
      <w:pPr>
        <w:pStyle w:val="a4"/>
        <w:widowControl/>
        <w:numPr>
          <w:ilvl w:val="0"/>
          <w:numId w:val="3"/>
        </w:numPr>
        <w:autoSpaceDE/>
        <w:autoSpaceDN/>
        <w:adjustRightInd/>
        <w:spacing w:after="200"/>
        <w:ind w:firstLine="567"/>
        <w:jc w:val="both"/>
        <w:rPr>
          <w:rFonts w:ascii="Times New Roman" w:eastAsia="TimesNewRomanPSMT" w:hAnsi="Times New Roman" w:cs="Times New Roman"/>
          <w:i/>
          <w:sz w:val="28"/>
        </w:rPr>
      </w:pPr>
      <w:proofErr w:type="gramStart"/>
      <w:r w:rsidRPr="0064594E">
        <w:rPr>
          <w:rFonts w:ascii="Times New Roman" w:eastAsia="TimesNewRomanPSMT" w:hAnsi="Times New Roman" w:cs="Times New Roman"/>
          <w:i/>
          <w:sz w:val="28"/>
        </w:rPr>
        <w:t>Направлены в сторону наиболее быстрого убывания потенциала.</w:t>
      </w:r>
      <w:proofErr w:type="gramEnd"/>
    </w:p>
    <w:p w:rsidR="0064594E" w:rsidRDefault="0064594E" w:rsidP="0064594E">
      <w:pPr>
        <w:pStyle w:val="a4"/>
        <w:widowControl/>
        <w:numPr>
          <w:ilvl w:val="0"/>
          <w:numId w:val="3"/>
        </w:numPr>
        <w:autoSpaceDE/>
        <w:autoSpaceDN/>
        <w:adjustRightInd/>
        <w:spacing w:after="200"/>
        <w:ind w:firstLine="567"/>
        <w:jc w:val="both"/>
        <w:rPr>
          <w:rFonts w:ascii="Times New Roman" w:eastAsia="TimesNewRomanPSMT" w:hAnsi="Times New Roman" w:cs="Times New Roman"/>
          <w:i/>
          <w:sz w:val="28"/>
        </w:rPr>
      </w:pPr>
      <w:r w:rsidRPr="0064594E">
        <w:rPr>
          <w:rFonts w:ascii="Times New Roman" w:eastAsia="TimesNewRomanPSMT" w:hAnsi="Times New Roman" w:cs="Times New Roman"/>
          <w:i/>
          <w:sz w:val="28"/>
        </w:rPr>
        <w:t>Не могут пересекаться.</w:t>
      </w:r>
    </w:p>
    <w:p w:rsidR="00AB3BAB" w:rsidRPr="00AB3BAB" w:rsidRDefault="00AB3BAB" w:rsidP="00AB3BAB">
      <w:pPr>
        <w:autoSpaceDE/>
        <w:autoSpaceDN/>
        <w:adjustRightInd/>
        <w:spacing w:after="160" w:line="259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B3BAB">
        <w:rPr>
          <w:rFonts w:ascii="Times New Roman" w:hAnsi="Times New Roman" w:cs="Times New Roman"/>
          <w:b/>
          <w:bCs/>
          <w:sz w:val="28"/>
          <w:szCs w:val="28"/>
        </w:rPr>
        <w:t>3. ОПИСАНИЕ ЛАБОРАТОРНОЙ УСТАНОВКИ</w:t>
      </w:r>
    </w:p>
    <w:p w:rsidR="00AB3BAB" w:rsidRPr="00AB3BAB" w:rsidRDefault="00AB3BAB" w:rsidP="00AB3BAB">
      <w:pPr>
        <w:ind w:left="207"/>
        <w:rPr>
          <w:b/>
          <w:bCs/>
          <w:sz w:val="28"/>
          <w:szCs w:val="28"/>
        </w:rPr>
      </w:pPr>
    </w:p>
    <w:p w:rsidR="00AB3BAB" w:rsidRPr="00AB3BAB" w:rsidRDefault="00AB3BAB" w:rsidP="00AB3BAB">
      <w:pPr>
        <w:jc w:val="both"/>
        <w:rPr>
          <w:rFonts w:ascii="Times New Roman" w:hAnsi="Times New Roman" w:cs="Times New Roman"/>
          <w:sz w:val="28"/>
          <w:szCs w:val="28"/>
        </w:rPr>
      </w:pPr>
      <w:r w:rsidRPr="00AB3BAB">
        <w:rPr>
          <w:rFonts w:ascii="Times New Roman" w:eastAsia="TimesNewRomanPSMT" w:hAnsi="Times New Roman" w:cs="Times New Roman"/>
          <w:sz w:val="28"/>
          <w:szCs w:val="28"/>
        </w:rPr>
        <w:t>Установка представляет собой прямоугольную ванну с водой, в которую погружены два неподвижных электрода различной формы Э</w:t>
      </w:r>
      <w:proofErr w:type="gramStart"/>
      <w:r w:rsidRPr="00AB3BAB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proofErr w:type="gramEnd"/>
      <w:r w:rsidRPr="00AB3BAB">
        <w:rPr>
          <w:rFonts w:ascii="Times New Roman" w:eastAsia="TimesNewRomanPSMT" w:hAnsi="Times New Roman" w:cs="Times New Roman"/>
          <w:sz w:val="28"/>
          <w:szCs w:val="28"/>
        </w:rPr>
        <w:t xml:space="preserve"> и Э</w:t>
      </w:r>
      <w:r w:rsidRPr="00AB3BAB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AB3BAB">
        <w:rPr>
          <w:rFonts w:ascii="Times New Roman" w:eastAsia="TimesNewRomanPSMT" w:hAnsi="Times New Roman" w:cs="Times New Roman"/>
          <w:sz w:val="28"/>
          <w:szCs w:val="28"/>
        </w:rPr>
        <w:t xml:space="preserve">. Электроды присоединены к источнику постоянного низковольтного напряжения </w:t>
      </w:r>
      <w:r w:rsidRPr="00AB3BAB">
        <w:rPr>
          <w:rFonts w:ascii="Times New Roman" w:eastAsia="TimesNewRomanPS-ItalicMT" w:hAnsi="Times New Roman" w:cs="Times New Roman"/>
          <w:iCs/>
          <w:sz w:val="28"/>
          <w:szCs w:val="28"/>
        </w:rPr>
        <w:t>ИН</w:t>
      </w:r>
      <w:r w:rsidRPr="00AB3BA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AB3BAB">
        <w:rPr>
          <w:rFonts w:ascii="Times New Roman" w:eastAsia="TimesNewRomanPSMT" w:hAnsi="Times New Roman" w:cs="Times New Roman"/>
          <w:sz w:val="28"/>
          <w:szCs w:val="28"/>
        </w:rPr>
        <w:t xml:space="preserve">Также имеется подвижный электрод (зонд) </w:t>
      </w:r>
      <w:proofErr w:type="gramStart"/>
      <w:r w:rsidRPr="00AB3BAB">
        <w:rPr>
          <w:rFonts w:ascii="Times New Roman" w:eastAsia="TimesNewRomanPS-ItalicMT" w:hAnsi="Times New Roman" w:cs="Times New Roman"/>
          <w:iCs/>
          <w:sz w:val="28"/>
          <w:szCs w:val="28"/>
        </w:rPr>
        <w:t>З</w:t>
      </w:r>
      <w:proofErr w:type="gramEnd"/>
      <w:r w:rsidRPr="00AB3BA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AB3BAB">
        <w:rPr>
          <w:rFonts w:ascii="Times New Roman" w:eastAsia="TimesNewRomanPSMT" w:hAnsi="Times New Roman" w:cs="Times New Roman"/>
          <w:sz w:val="28"/>
          <w:szCs w:val="28"/>
        </w:rPr>
        <w:t xml:space="preserve">с помощью которого студент исследует распределение потенциала в ванночке между электродами. </w:t>
      </w:r>
      <w:r w:rsidRPr="00AB3BAB">
        <w:rPr>
          <w:rFonts w:ascii="Times New Roman" w:hAnsi="Times New Roman" w:cs="Times New Roman"/>
          <w:sz w:val="28"/>
          <w:szCs w:val="28"/>
        </w:rPr>
        <w:t xml:space="preserve">Вольтметр показывает напряжение между отрицательно заряженным электродом и точкой в ванне, в которую помещен зонд. </w:t>
      </w:r>
    </w:p>
    <w:p w:rsidR="00AB3BAB" w:rsidRPr="00AB3BAB" w:rsidRDefault="00AB3BAB" w:rsidP="00AB3BAB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</w:p>
    <w:p w:rsidR="0064594E" w:rsidRDefault="00AB3BAB">
      <w:pPr>
        <w:widowControl/>
        <w:autoSpaceDE/>
        <w:autoSpaceDN/>
        <w:adjustRightInd/>
        <w:spacing w:after="200" w:line="276" w:lineRule="auto"/>
      </w:pPr>
      <w:r>
        <w:rPr>
          <w:rFonts w:ascii="Times New Roman" w:eastAsia="TimesNewRomanPSMT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007277</wp:posOffset>
            </wp:positionH>
            <wp:positionV relativeFrom="paragraph">
              <wp:posOffset>5423</wp:posOffset>
            </wp:positionV>
            <wp:extent cx="3625215" cy="1998980"/>
            <wp:effectExtent l="0" t="0" r="0" b="1270"/>
            <wp:wrapNone/>
            <wp:docPr id="44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215" cy="1998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0DB9" w:rsidRDefault="006B0DB9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 w:rsidP="00AB3BAB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4DAB">
        <w:rPr>
          <w:rFonts w:ascii="Times New Roman" w:hAnsi="Times New Roman" w:cs="Times New Roman"/>
          <w:b/>
          <w:bCs/>
          <w:sz w:val="28"/>
          <w:szCs w:val="28"/>
        </w:rPr>
        <w:lastRenderedPageBreak/>
        <w:t>5. ЗАДАНИЕ</w:t>
      </w:r>
    </w:p>
    <w:p w:rsidR="00125126" w:rsidRDefault="00125126" w:rsidP="00AB3BAB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D50A2" w:rsidRPr="00BC72B9" w:rsidRDefault="00BD50A2" w:rsidP="00BD50A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</w:t>
      </w:r>
      <w:r w:rsidR="00125126">
        <w:rPr>
          <w:rFonts w:ascii="Times New Roman" w:eastAsia="TimesNewRomanPSMT" w:hAnsi="Times New Roman" w:cs="Times New Roman"/>
          <w:sz w:val="28"/>
          <w:szCs w:val="28"/>
        </w:rPr>
        <w:t>-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ариант расположения электродов</w:t>
      </w:r>
      <w:r w:rsidR="00125126" w:rsidRPr="00BC72B9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p w:rsidR="00AB3BAB" w:rsidRDefault="00AB3BAB">
      <w:pPr>
        <w:widowControl/>
        <w:autoSpaceDE/>
        <w:autoSpaceDN/>
        <w:adjustRightInd/>
        <w:spacing w:after="200" w:line="276" w:lineRule="auto"/>
      </w:pPr>
    </w:p>
    <w:tbl>
      <w:tblPr>
        <w:tblW w:w="10605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"/>
        <w:gridCol w:w="734"/>
        <w:gridCol w:w="735"/>
        <w:gridCol w:w="735"/>
        <w:gridCol w:w="735"/>
        <w:gridCol w:w="735"/>
        <w:gridCol w:w="735"/>
        <w:gridCol w:w="735"/>
        <w:gridCol w:w="715"/>
        <w:gridCol w:w="735"/>
        <w:gridCol w:w="735"/>
        <w:gridCol w:w="735"/>
        <w:gridCol w:w="735"/>
        <w:gridCol w:w="735"/>
        <w:gridCol w:w="735"/>
      </w:tblGrid>
      <w:tr w:rsidR="006B0DB9" w:rsidRPr="001A5DFB" w:rsidTr="00E55C53">
        <w:trPr>
          <w:trHeight w:val="332"/>
          <w:jc w:val="right"/>
        </w:trPr>
        <w:tc>
          <w:tcPr>
            <w:tcW w:w="0" w:type="auto"/>
            <w:vMerge w:val="restar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14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Координаты точек</w:t>
            </w:r>
          </w:p>
        </w:tc>
      </w:tr>
      <w:tr w:rsidR="001F48F3" w:rsidRPr="001A5DFB" w:rsidTr="00E55C53">
        <w:trPr>
          <w:trHeight w:val="142"/>
          <w:jc w:val="right"/>
        </w:trPr>
        <w:tc>
          <w:tcPr>
            <w:tcW w:w="0" w:type="auto"/>
            <w:vMerge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1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2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3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4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5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6</w:t>
            </w:r>
          </w:p>
        </w:tc>
        <w:tc>
          <w:tcPr>
            <w:tcW w:w="0" w:type="auto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7</w:t>
            </w:r>
          </w:p>
        </w:tc>
      </w:tr>
      <w:tr w:rsidR="001F48F3" w:rsidRPr="001A5DFB" w:rsidTr="00E55C53">
        <w:trPr>
          <w:trHeight w:val="327"/>
          <w:jc w:val="right"/>
        </w:trPr>
        <w:tc>
          <w:tcPr>
            <w:tcW w:w="0" w:type="auto"/>
            <w:vMerge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0" w:type="auto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</w:tr>
      <w:tr w:rsidR="001F48F3" w:rsidRPr="001A5DFB" w:rsidTr="00E55C53">
        <w:trPr>
          <w:trHeight w:val="284"/>
          <w:jc w:val="right"/>
        </w:trPr>
        <w:tc>
          <w:tcPr>
            <w:tcW w:w="0" w:type="auto"/>
            <w:vAlign w:val="center"/>
          </w:tcPr>
          <w:p w:rsidR="001F48F3" w:rsidRPr="001A5DFB" w:rsidRDefault="001F48F3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2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6,83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18,9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6,48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17,9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eastAsia="TimesNewRomanPSMT" w:hAnsi="Times New Roman" w:cs="Times New Roman"/>
              </w:rPr>
            </w:pPr>
            <w:r w:rsidRPr="003D4FF9">
              <w:rPr>
                <w:rFonts w:ascii="Times New Roman" w:eastAsia="TimesNewRomanPSMT" w:hAnsi="Times New Roman" w:cs="Times New Roman"/>
              </w:rPr>
              <w:t>7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7,5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8,19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0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16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9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52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0,0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19</w:t>
            </w:r>
          </w:p>
        </w:tc>
      </w:tr>
      <w:tr w:rsidR="001F48F3" w:rsidRPr="001A5DFB" w:rsidTr="00E55C53">
        <w:trPr>
          <w:trHeight w:val="284"/>
          <w:jc w:val="right"/>
        </w:trPr>
        <w:tc>
          <w:tcPr>
            <w:tcW w:w="0" w:type="auto"/>
            <w:vAlign w:val="center"/>
          </w:tcPr>
          <w:p w:rsidR="001F48F3" w:rsidRPr="001A5DFB" w:rsidRDefault="001F48F3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0,0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5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9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2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7,9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1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7,1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05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6,8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8,07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3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5,95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0,00</w:t>
            </w:r>
          </w:p>
        </w:tc>
        <w:tc>
          <w:tcPr>
            <w:tcW w:w="0" w:type="auto"/>
            <w:vAlign w:val="center"/>
          </w:tcPr>
          <w:p w:rsidR="001F48F3" w:rsidRPr="003D4FF9" w:rsidRDefault="001F48F3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6,02</w:t>
            </w:r>
          </w:p>
        </w:tc>
      </w:tr>
      <w:tr w:rsidR="00360AAA" w:rsidRPr="001A5DFB" w:rsidTr="00E55C53">
        <w:trPr>
          <w:trHeight w:val="276"/>
          <w:jc w:val="right"/>
        </w:trPr>
        <w:tc>
          <w:tcPr>
            <w:tcW w:w="0" w:type="auto"/>
            <w:vAlign w:val="center"/>
          </w:tcPr>
          <w:p w:rsidR="00360AAA" w:rsidRPr="001A5DFB" w:rsidRDefault="00360AAA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9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12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8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09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6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79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5,3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7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5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2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8,0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7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9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80</w:t>
            </w:r>
          </w:p>
        </w:tc>
      </w:tr>
      <w:tr w:rsidR="00360AAA" w:rsidRPr="001A5DFB" w:rsidTr="00E55C53">
        <w:trPr>
          <w:trHeight w:val="276"/>
          <w:jc w:val="right"/>
        </w:trPr>
        <w:tc>
          <w:tcPr>
            <w:tcW w:w="0" w:type="auto"/>
            <w:vAlign w:val="center"/>
          </w:tcPr>
          <w:p w:rsidR="00360AAA" w:rsidRPr="001A5DFB" w:rsidRDefault="00360AAA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0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6,0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9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4,2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2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5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1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9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6,12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4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1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97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22</w:t>
            </w:r>
          </w:p>
        </w:tc>
      </w:tr>
      <w:tr w:rsidR="00360AAA" w:rsidRPr="001A5DFB" w:rsidTr="00E55C53">
        <w:trPr>
          <w:trHeight w:val="276"/>
          <w:jc w:val="right"/>
        </w:trPr>
        <w:tc>
          <w:tcPr>
            <w:tcW w:w="0" w:type="auto"/>
            <w:vAlign w:val="center"/>
          </w:tcPr>
          <w:p w:rsidR="00360AAA" w:rsidRPr="001A5DFB" w:rsidRDefault="00360AAA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0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,01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9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3,03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1,3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55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14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60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7,1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,26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33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05</w:t>
            </w:r>
          </w:p>
        </w:tc>
        <w:tc>
          <w:tcPr>
            <w:tcW w:w="0" w:type="auto"/>
            <w:vAlign w:val="bottom"/>
          </w:tcPr>
          <w:p w:rsidR="00360AAA" w:rsidRPr="003D4FF9" w:rsidRDefault="00360AAA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4,14</w:t>
            </w:r>
          </w:p>
        </w:tc>
      </w:tr>
      <w:tr w:rsidR="003D4FF9" w:rsidRPr="001A5DFB" w:rsidTr="00E55C53">
        <w:trPr>
          <w:trHeight w:val="276"/>
          <w:jc w:val="right"/>
        </w:trPr>
        <w:tc>
          <w:tcPr>
            <w:tcW w:w="0" w:type="auto"/>
            <w:vAlign w:val="center"/>
          </w:tcPr>
          <w:p w:rsidR="003D4FF9" w:rsidRPr="001A5DFB" w:rsidRDefault="003D4FF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01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6,02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96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5,79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,94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7,03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2,85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9,10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,76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10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88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20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0,09</w:t>
            </w:r>
          </w:p>
        </w:tc>
        <w:tc>
          <w:tcPr>
            <w:tcW w:w="0" w:type="auto"/>
            <w:vAlign w:val="bottom"/>
          </w:tcPr>
          <w:p w:rsidR="003D4FF9" w:rsidRPr="003D4FF9" w:rsidRDefault="003D4FF9" w:rsidP="003D4FF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D4FF9">
              <w:rPr>
                <w:rFonts w:ascii="Times New Roman" w:hAnsi="Times New Roman" w:cs="Times New Roman"/>
                <w:color w:val="000000"/>
              </w:rPr>
              <w:t>10,00</w:t>
            </w:r>
          </w:p>
        </w:tc>
      </w:tr>
      <w:tr w:rsidR="00041039" w:rsidRPr="001A5DFB" w:rsidTr="00E55C53">
        <w:trPr>
          <w:trHeight w:val="289"/>
          <w:jc w:val="right"/>
        </w:trPr>
        <w:tc>
          <w:tcPr>
            <w:tcW w:w="0" w:type="auto"/>
            <w:vAlign w:val="center"/>
          </w:tcPr>
          <w:p w:rsidR="00041039" w:rsidRPr="001A5DFB" w:rsidRDefault="0004103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80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48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09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95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98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16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53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4</w:t>
            </w:r>
          </w:p>
        </w:tc>
        <w:tc>
          <w:tcPr>
            <w:tcW w:w="0" w:type="auto"/>
            <w:vAlign w:val="bottom"/>
          </w:tcPr>
          <w:p w:rsidR="00041039" w:rsidRDefault="0004103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21</w:t>
            </w:r>
          </w:p>
        </w:tc>
      </w:tr>
    </w:tbl>
    <w:p w:rsidR="00D0345A" w:rsidRDefault="00D0345A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235C7D">
      <w:pPr>
        <w:widowControl/>
        <w:autoSpaceDE/>
        <w:autoSpaceDN/>
        <w:adjustRightInd/>
        <w:spacing w:after="200" w:line="276" w:lineRule="auto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-157784</wp:posOffset>
                </wp:positionH>
                <wp:positionV relativeFrom="paragraph">
                  <wp:posOffset>238318</wp:posOffset>
                </wp:positionV>
                <wp:extent cx="6027420" cy="4873625"/>
                <wp:effectExtent l="0" t="0" r="0" b="3175"/>
                <wp:wrapNone/>
                <wp:docPr id="122" name="Группа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27420" cy="4873625"/>
                          <a:chOff x="0" y="0"/>
                          <a:chExt cx="6027420" cy="4873625"/>
                        </a:xfrm>
                      </wpg:grpSpPr>
                      <wpg:grpSp>
                        <wpg:cNvPr id="120" name="Группа 120"/>
                        <wpg:cNvGrpSpPr/>
                        <wpg:grpSpPr>
                          <a:xfrm>
                            <a:off x="0" y="0"/>
                            <a:ext cx="6027420" cy="4873625"/>
                            <a:chOff x="0" y="0"/>
                            <a:chExt cx="6027420" cy="4873625"/>
                          </a:xfrm>
                        </wpg:grpSpPr>
                        <wpg:grpSp>
                          <wpg:cNvPr id="118" name="Группа 118"/>
                          <wpg:cNvGrpSpPr/>
                          <wpg:grpSpPr>
                            <a:xfrm>
                              <a:off x="0" y="0"/>
                              <a:ext cx="6027420" cy="4873625"/>
                              <a:chOff x="0" y="0"/>
                              <a:chExt cx="6027420" cy="4873625"/>
                            </a:xfrm>
                          </wpg:grpSpPr>
                          <wpg:grpSp>
                            <wpg:cNvPr id="116" name="Группа 116"/>
                            <wpg:cNvGrpSpPr/>
                            <wpg:grpSpPr>
                              <a:xfrm>
                                <a:off x="0" y="0"/>
                                <a:ext cx="6027420" cy="4873625"/>
                                <a:chOff x="0" y="0"/>
                                <a:chExt cx="6027420" cy="4873625"/>
                              </a:xfrm>
                            </wpg:grpSpPr>
                            <wpg:grpSp>
                              <wpg:cNvPr id="114" name="Группа 114"/>
                              <wpg:cNvGrpSpPr/>
                              <wpg:grpSpPr>
                                <a:xfrm>
                                  <a:off x="0" y="0"/>
                                  <a:ext cx="6027420" cy="4873625"/>
                                  <a:chOff x="0" y="0"/>
                                  <a:chExt cx="6027420" cy="4873625"/>
                                </a:xfrm>
                              </wpg:grpSpPr>
                              <wpg:grpSp>
                                <wpg:cNvPr id="112" name="Группа 112"/>
                                <wpg:cNvGrpSpPr/>
                                <wpg:grpSpPr>
                                  <a:xfrm>
                                    <a:off x="0" y="0"/>
                                    <a:ext cx="6027420" cy="4873625"/>
                                    <a:chOff x="0" y="0"/>
                                    <a:chExt cx="6027424" cy="4873625"/>
                                  </a:xfrm>
                                </wpg:grpSpPr>
                                <wpg:grpSp>
                                  <wpg:cNvPr id="105" name="Группа 105"/>
                                  <wpg:cNvGrpSpPr/>
                                  <wpg:grpSpPr>
                                    <a:xfrm>
                                      <a:off x="0" y="0"/>
                                      <a:ext cx="6027424" cy="4873625"/>
                                      <a:chOff x="0" y="0"/>
                                      <a:chExt cx="6027424" cy="4873625"/>
                                    </a:xfrm>
                                  </wpg:grpSpPr>
                                  <wpg:grpSp>
                                    <wpg:cNvPr id="59" name="Группа 59"/>
                                    <wpg:cNvGrpSpPr/>
                                    <wpg:grpSpPr>
                                      <a:xfrm>
                                        <a:off x="0" y="0"/>
                                        <a:ext cx="5939155" cy="4873625"/>
                                        <a:chOff x="0" y="0"/>
                                        <a:chExt cx="5939155" cy="4873625"/>
                                      </a:xfrm>
                                    </wpg:grpSpPr>
                                    <wpg:grpSp>
                                      <wpg:cNvPr id="56" name="Группа 56"/>
                                      <wpg:cNvGrpSpPr/>
                                      <wpg:grpSpPr>
                                        <a:xfrm>
                                          <a:off x="0" y="0"/>
                                          <a:ext cx="5939155" cy="4873625"/>
                                          <a:chOff x="0" y="0"/>
                                          <a:chExt cx="5939155" cy="4873625"/>
                                        </a:xfrm>
                                      </wpg:grpSpPr>
                                      <wpg:grpSp>
                                        <wpg:cNvPr id="54" name="Группа 54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939155" cy="4873625"/>
                                            <a:chOff x="0" y="0"/>
                                            <a:chExt cx="5939155" cy="4873625"/>
                                          </a:xfrm>
                                        </wpg:grpSpPr>
                                        <wpg:grpSp>
                                          <wpg:cNvPr id="52" name="Группа 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5939155" cy="4873625"/>
                                              <a:chOff x="0" y="0"/>
                                              <a:chExt cx="5939155" cy="4873625"/>
                                            </a:xfrm>
                                          </wpg:grpSpPr>
                                          <wpg:grpSp>
                                            <wpg:cNvPr id="50" name="Группа 50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5939155" cy="4873625"/>
                                                <a:chOff x="0" y="0"/>
                                                <a:chExt cx="5939155" cy="4873625"/>
                                              </a:xfrm>
                                            </wpg:grpSpPr>
                                            <wpg:grpSp>
                                              <wpg:cNvPr id="47" name="Группа 47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5939155" cy="4873625"/>
                                                  <a:chOff x="0" y="0"/>
                                                  <a:chExt cx="5939155" cy="4873625"/>
                                                </a:xfrm>
                                              </wpg:grpSpPr>
                                              <wpg:grpSp>
                                                <wpg:cNvPr id="45" name="Группа 45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5939155" cy="4873625"/>
                                                    <a:chOff x="0" y="0"/>
                                                    <a:chExt cx="5939155" cy="4873625"/>
                                                  </a:xfrm>
                                                </wpg:grpSpPr>
                                                <wpg:grpSp>
                                                  <wpg:cNvPr id="43" name="Группа 43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5939155" cy="4873625"/>
                                                      <a:chOff x="0" y="0"/>
                                                      <a:chExt cx="5939155" cy="4873625"/>
                                                    </a:xfrm>
                                                  </wpg:grpSpPr>
                                                  <wpg:grpSp>
                                                    <wpg:cNvPr id="19" name="Группа 19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5939155" cy="4873625"/>
                                                        <a:chOff x="0" y="0"/>
                                                        <a:chExt cx="5939625" cy="4874150"/>
                                                      </a:xfrm>
                                                    </wpg:grpSpPr>
                                                    <wpg:grpSp>
                                                      <wpg:cNvPr id="15" name="Группа 15"/>
                                                      <wpg:cNvGrpSpPr/>
                                                      <wpg:grpSpPr>
                                                        <a:xfrm>
                                                          <a:off x="0" y="0"/>
                                                          <a:ext cx="5939625" cy="4874150"/>
                                                          <a:chOff x="0" y="0"/>
                                                          <a:chExt cx="5939625" cy="4874150"/>
                                                        </a:xfrm>
                                                      </wpg:grpSpPr>
                                                      <pic:pic xmlns:pic="http://schemas.openxmlformats.org/drawingml/2006/picture">
                                                        <pic:nvPicPr>
                                                          <pic:cNvPr id="13" name="Рисунок 13"/>
                                                          <pic:cNvPicPr>
                                                            <a:picLocks noChangeAspect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32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5939625" cy="487415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  <wps:wsp>
                                                        <wps:cNvPr id="14" name="Блок-схема: ИЛИ 14"/>
                                                        <wps:cNvSpPr/>
                                                        <wps:spPr>
                                                          <a:xfrm>
                                                            <a:off x="326004" y="2051437"/>
                                                            <a:ext cx="612140" cy="612140"/>
                                                          </a:xfrm>
                                                          <a:prstGeom prst="flowChartOr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  <a:ln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g:grpSp>
                                                      <wpg:cNvPr id="18" name="Группа 18"/>
                                                      <wpg:cNvGrpSpPr/>
                                                      <wpg:grpSpPr>
                                                        <a:xfrm>
                                                          <a:off x="5184251" y="2051437"/>
                                                          <a:ext cx="612648" cy="612648"/>
                                                          <a:chOff x="0" y="0"/>
                                                          <a:chExt cx="612648" cy="612648"/>
                                                        </a:xfrm>
                                                      </wpg:grpSpPr>
                                                      <wps:wsp>
                                                        <wps:cNvPr id="16" name="Блок-схема: ИЛИ 16"/>
                                                        <wps:cNvSpPr/>
                                                        <wps:spPr>
                                                          <a:xfrm>
                                                            <a:off x="0" y="0"/>
                                                            <a:ext cx="612648" cy="612648"/>
                                                          </a:xfrm>
                                                          <a:prstGeom prst="flowChartOr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00B0F0"/>
                                                          </a:solidFill>
                                                          <a:ln>
                                                            <a:noFill/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17" name="Прямая соединительная линия 17"/>
                                                        <wps:cNvCnPr/>
                                                        <wps:spPr>
                                                          <a:xfrm>
                                                            <a:off x="0" y="302150"/>
                                                            <a:ext cx="6121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 w="25400"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g:grpSp>
                                                    <wpg:cNvPr id="42" name="Группа 42"/>
                                                    <wpg:cNvGrpSpPr/>
                                                    <wpg:grpSpPr>
                                                      <a:xfrm>
                                                        <a:off x="759125" y="845389"/>
                                                        <a:ext cx="4613632" cy="1246725"/>
                                                        <a:chOff x="0" y="0"/>
                                                        <a:chExt cx="4613632" cy="1246725"/>
                                                      </a:xfrm>
                                                    </wpg:grpSpPr>
                                                    <wps:wsp>
                                                      <wps:cNvPr id="20" name="Полилиния 20"/>
                                                      <wps:cNvSpPr/>
                                                      <wps:spPr>
                                                        <a:xfrm>
                                                          <a:off x="0" y="25879"/>
                                                          <a:ext cx="1598212" cy="1220846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598212"/>
                                                            <a:gd name="connsiteY0" fmla="*/ 1220846 h 1220846"/>
                                                            <a:gd name="connsiteX1" fmla="*/ 890546 w 1598212"/>
                                                            <a:gd name="connsiteY1" fmla="*/ 187176 h 1220846"/>
                                                            <a:gd name="connsiteX2" fmla="*/ 1598212 w 1598212"/>
                                                            <a:gd name="connsiteY2" fmla="*/ 4296 h 122084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598212" h="1220846">
                                                              <a:moveTo>
                                                                <a:pt x="0" y="1220846"/>
                                                              </a:moveTo>
                                                              <a:cubicBezTo>
                                                                <a:pt x="312088" y="805390"/>
                                                                <a:pt x="624177" y="389934"/>
                                                                <a:pt x="890546" y="187176"/>
                                                              </a:cubicBezTo>
                                                              <a:cubicBezTo>
                                                                <a:pt x="1156915" y="-15582"/>
                                                                <a:pt x="1377563" y="-5643"/>
                                                                <a:pt x="1598212" y="4296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>
                                                          <a:solidFill>
                                                            <a:schemeClr val="tx2"/>
                                                          </a:solidFill>
                                                          <a:tailEnd type="stealth" w="lg" len="lg"/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" name="Прямая со стрелкой 12"/>
                                                      <wps:cNvCnPr/>
                                                      <wps:spPr>
                                                        <a:xfrm>
                                                          <a:off x="1544128" y="25879"/>
                                                          <a:ext cx="1168841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25400" cap="flat" cmpd="sng" algn="ctr">
                                                          <a:solidFill>
                                                            <a:schemeClr val="tx2"/>
                                                          </a:solidFill>
                                                          <a:prstDash val="solid"/>
                                                          <a:tailEnd type="stealth" w="lg" len="lg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4" name="Полилиния 24"/>
                                                      <wps:cNvSpPr/>
                                                      <wps:spPr>
                                                        <a:xfrm>
                                                          <a:off x="2665562" y="0"/>
                                                          <a:ext cx="1948070" cy="1224052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948070"/>
                                                            <a:gd name="connsiteY0" fmla="*/ 23405 h 1224052"/>
                                                            <a:gd name="connsiteX1" fmla="*/ 707667 w 1948070"/>
                                                            <a:gd name="connsiteY1" fmla="*/ 39308 h 1224052"/>
                                                            <a:gd name="connsiteX2" fmla="*/ 1224501 w 1948070"/>
                                                            <a:gd name="connsiteY2" fmla="*/ 389165 h 1224052"/>
                                                            <a:gd name="connsiteX3" fmla="*/ 1948070 w 1948070"/>
                                                            <a:gd name="connsiteY3" fmla="*/ 1224052 h 122405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948070" h="1224052">
                                                              <a:moveTo>
                                                                <a:pt x="0" y="23405"/>
                                                              </a:moveTo>
                                                              <a:cubicBezTo>
                                                                <a:pt x="251792" y="876"/>
                                                                <a:pt x="503584" y="-21652"/>
                                                                <a:pt x="707667" y="39308"/>
                                                              </a:cubicBezTo>
                                                              <a:cubicBezTo>
                                                                <a:pt x="911750" y="100268"/>
                                                                <a:pt x="1017767" y="191708"/>
                                                                <a:pt x="1224501" y="389165"/>
                                                              </a:cubicBezTo>
                                                              <a:cubicBezTo>
                                                                <a:pt x="1431235" y="586622"/>
                                                                <a:pt x="1689652" y="905337"/>
                                                                <a:pt x="1948070" y="1224052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>
                                                          <a:tailEnd type="stealth" w="lg" len="lg"/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</wpg:grpSp>
                                                <wps:wsp>
                                                  <wps:cNvPr id="25" name="Полилиния 25"/>
                                                  <wps:cNvSpPr/>
                                                  <wps:spPr>
                                                    <a:xfrm>
                                                      <a:off x="923027" y="1759789"/>
                                                      <a:ext cx="1343770" cy="50352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343770"/>
                                                        <a:gd name="connsiteY0" fmla="*/ 503521 h 503521"/>
                                                        <a:gd name="connsiteX1" fmla="*/ 890546 w 1343770"/>
                                                        <a:gd name="connsiteY1" fmla="*/ 58248 h 503521"/>
                                                        <a:gd name="connsiteX2" fmla="*/ 1343770 w 1343770"/>
                                                        <a:gd name="connsiteY2" fmla="*/ 18491 h 503521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343770" h="503521">
                                                          <a:moveTo>
                                                            <a:pt x="0" y="503521"/>
                                                          </a:moveTo>
                                                          <a:cubicBezTo>
                                                            <a:pt x="333292" y="321303"/>
                                                            <a:pt x="666584" y="139086"/>
                                                            <a:pt x="890546" y="58248"/>
                                                          </a:cubicBezTo>
                                                          <a:cubicBezTo>
                                                            <a:pt x="1114508" y="-22590"/>
                                                            <a:pt x="1229139" y="-2050"/>
                                                            <a:pt x="1343770" y="18491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" name="Прямая со стрелкой 2"/>
                                                  <wps:cNvCnPr/>
                                                  <wps:spPr>
                                                    <a:xfrm>
                                                      <a:off x="2216989" y="1759789"/>
                                                      <a:ext cx="1423035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25400" cap="flat" cmpd="sng" algn="ctr">
                                                      <a:solidFill>
                                                        <a:schemeClr val="tx2"/>
                                                      </a:solidFill>
                                                      <a:prstDash val="solid"/>
                                                      <a:tailEnd type="stealth" w="lg" len="lg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27" name="Полилиния 27"/>
                                                  <wps:cNvSpPr/>
                                                  <wps:spPr>
                                                    <a:xfrm>
                                                      <a:off x="3597216" y="1742536"/>
                                                      <a:ext cx="1622066" cy="51729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622066"/>
                                                        <a:gd name="connsiteY0" fmla="*/ 16361 h 517294"/>
                                                        <a:gd name="connsiteX1" fmla="*/ 278296 w 1622066"/>
                                                        <a:gd name="connsiteY1" fmla="*/ 8410 h 517294"/>
                                                        <a:gd name="connsiteX2" fmla="*/ 548640 w 1622066"/>
                                                        <a:gd name="connsiteY2" fmla="*/ 119728 h 517294"/>
                                                        <a:gd name="connsiteX3" fmla="*/ 1622066 w 1622066"/>
                                                        <a:gd name="connsiteY3" fmla="*/ 517294 h 517294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622066" h="517294">
                                                          <a:moveTo>
                                                            <a:pt x="0" y="16361"/>
                                                          </a:moveTo>
                                                          <a:cubicBezTo>
                                                            <a:pt x="93428" y="3771"/>
                                                            <a:pt x="186856" y="-8818"/>
                                                            <a:pt x="278296" y="8410"/>
                                                          </a:cubicBezTo>
                                                          <a:cubicBezTo>
                                                            <a:pt x="369736" y="25638"/>
                                                            <a:pt x="548640" y="119728"/>
                                                            <a:pt x="548640" y="119728"/>
                                                          </a:cubicBezTo>
                                                          <a:lnTo>
                                                            <a:pt x="1622066" y="517294"/>
                                                          </a:ln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8" name="Прямая со стрелкой 28"/>
                                                  <wps:cNvCnPr/>
                                                  <wps:spPr>
                                                    <a:xfrm flipV="1">
                                                      <a:off x="2251495" y="2346385"/>
                                                      <a:ext cx="1343660" cy="253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25400" cap="flat" cmpd="sng" algn="ctr">
                                                      <a:solidFill>
                                                        <a:srgbClr val="1F497D"/>
                                                      </a:solidFill>
                                                      <a:prstDash val="solid"/>
                                                      <a:tailEnd type="stealth" w="lg" len="lg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30" name="Полилиния 30"/>
                                                  <wps:cNvSpPr/>
                                                  <wps:spPr>
                                                    <a:xfrm>
                                                      <a:off x="931653" y="2441276"/>
                                                      <a:ext cx="1335819" cy="46912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335819"/>
                                                        <a:gd name="connsiteY0" fmla="*/ 0 h 469127"/>
                                                        <a:gd name="connsiteX1" fmla="*/ 842838 w 1335819"/>
                                                        <a:gd name="connsiteY1" fmla="*/ 357808 h 469127"/>
                                                        <a:gd name="connsiteX2" fmla="*/ 1335819 w 1335819"/>
                                                        <a:gd name="connsiteY2" fmla="*/ 469127 h 469127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335819" h="469127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cubicBezTo>
                                                            <a:pt x="310101" y="139810"/>
                                                            <a:pt x="620202" y="279620"/>
                                                            <a:pt x="842838" y="357808"/>
                                                          </a:cubicBezTo>
                                                          <a:cubicBezTo>
                                                            <a:pt x="1065474" y="435996"/>
                                                            <a:pt x="1200646" y="452561"/>
                                                            <a:pt x="1335819" y="469127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7" name="Полилиния 37"/>
                                                  <wps:cNvSpPr/>
                                                  <wps:spPr>
                                                    <a:xfrm>
                                                      <a:off x="3597216" y="2449902"/>
                                                      <a:ext cx="1622066" cy="481668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622066"/>
                                                        <a:gd name="connsiteY0" fmla="*/ 477078 h 481668"/>
                                                        <a:gd name="connsiteX1" fmla="*/ 286247 w 1622066"/>
                                                        <a:gd name="connsiteY1" fmla="*/ 477078 h 481668"/>
                                                        <a:gd name="connsiteX2" fmla="*/ 437322 w 1622066"/>
                                                        <a:gd name="connsiteY2" fmla="*/ 429370 h 481668"/>
                                                        <a:gd name="connsiteX3" fmla="*/ 1622066 w 1622066"/>
                                                        <a:gd name="connsiteY3" fmla="*/ 0 h 4816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622066" h="481668">
                                                          <a:moveTo>
                                                            <a:pt x="0" y="477078"/>
                                                          </a:moveTo>
                                                          <a:cubicBezTo>
                                                            <a:pt x="106680" y="481053"/>
                                                            <a:pt x="213360" y="485029"/>
                                                            <a:pt x="286247" y="477078"/>
                                                          </a:cubicBezTo>
                                                          <a:cubicBezTo>
                                                            <a:pt x="359134" y="469127"/>
                                                            <a:pt x="437322" y="429370"/>
                                                            <a:pt x="437322" y="429370"/>
                                                          </a:cubicBezTo>
                                                          <a:lnTo>
                                                            <a:pt x="1622066" y="0"/>
                                                          </a:ln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4" name="Полилиния 34"/>
                                                  <wps:cNvSpPr/>
                                                  <wps:spPr>
                                                    <a:xfrm>
                                                      <a:off x="759125" y="2622431"/>
                                                      <a:ext cx="1502796" cy="120881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502796"/>
                                                        <a:gd name="connsiteY0" fmla="*/ 0 h 1208813"/>
                                                        <a:gd name="connsiteX1" fmla="*/ 755373 w 1502796"/>
                                                        <a:gd name="connsiteY1" fmla="*/ 1009816 h 1208813"/>
                                                        <a:gd name="connsiteX2" fmla="*/ 1502796 w 1502796"/>
                                                        <a:gd name="connsiteY2" fmla="*/ 1208599 h 1208813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502796" h="1208813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cubicBezTo>
                                                            <a:pt x="252453" y="404191"/>
                                                            <a:pt x="504907" y="808383"/>
                                                            <a:pt x="755373" y="1009816"/>
                                                          </a:cubicBezTo>
                                                          <a:cubicBezTo>
                                                            <a:pt x="1005839" y="1211249"/>
                                                            <a:pt x="1254317" y="1209924"/>
                                                            <a:pt x="1502796" y="1208599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2" name="Прямая со стрелкой 32"/>
                                                  <wps:cNvCnPr/>
                                                  <wps:spPr>
                                                    <a:xfrm>
                                                      <a:off x="2251495" y="3821502"/>
                                                      <a:ext cx="1327785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25400" cap="flat" cmpd="sng" algn="ctr">
                                                      <a:solidFill>
                                                        <a:srgbClr val="1F497D"/>
                                                      </a:solidFill>
                                                      <a:prstDash val="solid"/>
                                                      <a:tailEnd type="stealth" w="lg" len="lg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38" name="Полилиния 38"/>
                                                  <wps:cNvSpPr/>
                                                  <wps:spPr>
                                                    <a:xfrm>
                                                      <a:off x="3588589" y="2622431"/>
                                                      <a:ext cx="1804946" cy="1218845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804946"/>
                                                        <a:gd name="connsiteY0" fmla="*/ 1216550 h 1218845"/>
                                                        <a:gd name="connsiteX1" fmla="*/ 294198 w 1804946"/>
                                                        <a:gd name="connsiteY1" fmla="*/ 1216550 h 1218845"/>
                                                        <a:gd name="connsiteX2" fmla="*/ 508883 w 1804946"/>
                                                        <a:gd name="connsiteY2" fmla="*/ 1192696 h 1218845"/>
                                                        <a:gd name="connsiteX3" fmla="*/ 652007 w 1804946"/>
                                                        <a:gd name="connsiteY3" fmla="*/ 1089329 h 1218845"/>
                                                        <a:gd name="connsiteX4" fmla="*/ 1288111 w 1804946"/>
                                                        <a:gd name="connsiteY4" fmla="*/ 548640 h 1218845"/>
                                                        <a:gd name="connsiteX5" fmla="*/ 1804946 w 1804946"/>
                                                        <a:gd name="connsiteY5" fmla="*/ 0 h 121884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804946" h="1218845">
                                                          <a:moveTo>
                                                            <a:pt x="0" y="1216550"/>
                                                          </a:moveTo>
                                                          <a:cubicBezTo>
                                                            <a:pt x="104692" y="1218538"/>
                                                            <a:pt x="209384" y="1220526"/>
                                                            <a:pt x="294198" y="1216550"/>
                                                          </a:cubicBezTo>
                                                          <a:cubicBezTo>
                                                            <a:pt x="379012" y="1212574"/>
                                                            <a:pt x="449248" y="1213899"/>
                                                            <a:pt x="508883" y="1192696"/>
                                                          </a:cubicBezTo>
                                                          <a:cubicBezTo>
                                                            <a:pt x="568518" y="1171493"/>
                                                            <a:pt x="522136" y="1196672"/>
                                                            <a:pt x="652007" y="1089329"/>
                                                          </a:cubicBezTo>
                                                          <a:cubicBezTo>
                                                            <a:pt x="781878" y="981986"/>
                                                            <a:pt x="1095955" y="730195"/>
                                                            <a:pt x="1288111" y="548640"/>
                                                          </a:cubicBezTo>
                                                          <a:cubicBezTo>
                                                            <a:pt x="1480268" y="367085"/>
                                                            <a:pt x="1642607" y="183542"/>
                                                            <a:pt x="1804946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" name="Прямая со стрелкой 1"/>
                                                  <wps:cNvCnPr/>
                                                  <wps:spPr>
                                                    <a:xfrm flipV="1">
                                                      <a:off x="923027" y="2337759"/>
                                                      <a:ext cx="1343660" cy="253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25400" cap="flat" cmpd="sng" algn="ctr">
                                                      <a:solidFill>
                                                        <a:schemeClr val="tx2"/>
                                                      </a:solidFill>
                                                      <a:prstDash val="solid"/>
                                                      <a:tailEnd type="stealth" w="lg" len="lg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29" name="Прямая со стрелкой 29"/>
                                                  <wps:cNvCnPr/>
                                                  <wps:spPr>
                                                    <a:xfrm flipV="1">
                                                      <a:off x="3597216" y="2337759"/>
                                                      <a:ext cx="1589851" cy="253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25400" cap="flat" cmpd="sng" algn="ctr">
                                                      <a:solidFill>
                                                        <a:srgbClr val="1F497D"/>
                                                      </a:solidFill>
                                                      <a:prstDash val="solid"/>
                                                      <a:tailEnd type="stealth" w="lg" len="lg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" name="Прямая со стрелкой 11"/>
                                                  <wps:cNvCnPr/>
                                                  <wps:spPr>
                                                    <a:xfrm>
                                                      <a:off x="2268748" y="2915729"/>
                                                      <a:ext cx="1327868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ln w="25400">
                                                      <a:solidFill>
                                                        <a:schemeClr val="tx2"/>
                                                      </a:solidFill>
                                                      <a:tailEnd type="stealth" w="lg" len="lg"/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46" name="Прямая соединительная линия 46"/>
                                                <wps:cNvCnPr/>
                                                <wps:spPr>
                                                  <a:xfrm>
                                                    <a:off x="1457865" y="2907102"/>
                                                    <a:ext cx="0" cy="2159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9050">
                                                    <a:solidFill>
                                                      <a:schemeClr val="accent4"/>
                                                    </a:solidFill>
                                                    <a:tailEnd type="oval" w="lg" len="lg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49" name="Прямая соединительная линия 49"/>
                                              <wps:cNvCnPr/>
                                              <wps:spPr>
                                                <a:xfrm>
                                                  <a:off x="2803585" y="2907102"/>
                                                  <a:ext cx="0" cy="825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5400">
                                                  <a:solidFill>
                                                    <a:schemeClr val="accent4"/>
                                                  </a:solidFill>
                                                  <a:tailEnd type="oval" w="lg" len="lg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51" name="Прямая соединительная линия 51"/>
                                            <wps:cNvCnPr/>
                                            <wps:spPr>
                                              <a:xfrm>
                                                <a:off x="4390846" y="2907102"/>
                                                <a:ext cx="0" cy="825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5400">
                                                <a:solidFill>
                                                  <a:schemeClr val="accent4"/>
                                                </a:solidFill>
                                                <a:tailEnd type="oval" w="lg" len="lg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53" name="Поле 53"/>
                                          <wps:cNvSpPr txBox="1"/>
                                          <wps:spPr>
                                            <a:xfrm>
                                              <a:off x="1371600" y="2829465"/>
                                              <a:ext cx="478155" cy="4654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B23B4" w:rsidRPr="00D82791" w:rsidRDefault="00BB23B4" w:rsidP="00D82791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 w:rsidRPr="00FA39FF">
                                                  <w:rPr>
                                                    <w:position w:val="-4"/>
                                                  </w:rPr>
                                                  <w:object w:dxaOrig="240" w:dyaOrig="260">
                                                    <v:shape id="_x0000_i1073" type="#_x0000_t75" style="width:22.5pt;height:24.75pt" o:ole="">
                                                      <v:imagedata r:id="rId33" o:title=""/>
                                                    </v:shape>
                                                    <o:OLEObject Type="Embed" ProgID="Equation.DSMT4" ShapeID="_x0000_i1073" DrawAspect="Content" ObjectID="_1601986692" r:id="rId3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5" name="Поле 55"/>
                                        <wps:cNvSpPr txBox="1"/>
                                        <wps:spPr>
                                          <a:xfrm>
                                            <a:off x="2570672" y="2907102"/>
                                            <a:ext cx="478155" cy="4654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BB23B4" w:rsidRPr="00D82791" w:rsidRDefault="00BB23B4" w:rsidP="00D82791">
                                              <w:pPr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FA39FF">
                                                <w:rPr>
                                                  <w:position w:val="-4"/>
                                                </w:rPr>
                                                <w:object w:dxaOrig="240" w:dyaOrig="260">
                                                  <v:shape id="_x0000_i1074" type="#_x0000_t75" style="width:22.5pt;height:24.75pt" o:ole="">
                                                    <v:imagedata r:id="rId35" o:title=""/>
                                                  </v:shape>
                                                  <o:OLEObject Type="Embed" ProgID="Equation.DSMT4" ShapeID="_x0000_i1074" DrawAspect="Content" ObjectID="_1601986693" r:id="rId3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8" name="Поле 58"/>
                                      <wps:cNvSpPr txBox="1"/>
                                      <wps:spPr>
                                        <a:xfrm>
                                          <a:off x="4149306" y="2898476"/>
                                          <a:ext cx="478155" cy="46545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BB23B4" w:rsidRPr="00D82791" w:rsidRDefault="00BB23B4" w:rsidP="00D82791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FA39FF">
                                              <w:rPr>
                                                <w:position w:val="-6"/>
                                              </w:rPr>
                                              <w:object w:dxaOrig="240" w:dyaOrig="279">
                                                <v:shape id="_x0000_i1075" type="#_x0000_t75" style="width:22.5pt;height:26.25pt" o:ole="">
                                                  <v:imagedata r:id="rId37" o:title=""/>
                                                </v:shape>
                                                <o:OLEObject Type="Embed" ProgID="Equation.DSMT4" ShapeID="_x0000_i1075" DrawAspect="Content" ObjectID="_1601986694" r:id="rId38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4" name="Поле 104"/>
                                    <wps:cNvSpPr txBox="1"/>
                                    <wps:spPr>
                                      <a:xfrm>
                                        <a:off x="5685159" y="2647784"/>
                                        <a:ext cx="342265" cy="3416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B23B4" w:rsidRPr="00235C7D" w:rsidRDefault="00BB23B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>2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1" name="Поле 111"/>
                                  <wps:cNvSpPr txBox="1"/>
                                  <wps:spPr>
                                    <a:xfrm>
                                      <a:off x="4905952" y="3371353"/>
                                      <a:ext cx="342265" cy="2940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BB23B4" w:rsidRPr="00235C7D" w:rsidRDefault="00BB23B4" w:rsidP="00235C7D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lang w:val="en-US"/>
                                          </w:rPr>
                                          <w:t>4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13" name="Поле 113"/>
                                <wps:cNvSpPr txBox="1"/>
                                <wps:spPr>
                                  <a:xfrm>
                                    <a:off x="5128592" y="2926080"/>
                                    <a:ext cx="342265" cy="2940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BB23B4" w:rsidRPr="00235C7D" w:rsidRDefault="00BB23B4" w:rsidP="00235C7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5" name="Поле 115"/>
                              <wps:cNvSpPr txBox="1"/>
                              <wps:spPr>
                                <a:xfrm>
                                  <a:off x="3053301" y="4079020"/>
                                  <a:ext cx="342265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BB23B4" w:rsidRPr="00235C7D" w:rsidRDefault="00BB23B4" w:rsidP="00235C7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5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7" name="Поле 117"/>
                            <wps:cNvSpPr txBox="1"/>
                            <wps:spPr>
                              <a:xfrm>
                                <a:off x="922352" y="3371354"/>
                                <a:ext cx="342265" cy="2940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BB23B4" w:rsidRPr="00235C7D" w:rsidRDefault="00BB23B4" w:rsidP="00235C7D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6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9" name="Поле 119"/>
                          <wps:cNvSpPr txBox="1"/>
                          <wps:spPr>
                            <a:xfrm>
                              <a:off x="644056" y="2989690"/>
                              <a:ext cx="342265" cy="294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B23B4" w:rsidRPr="00235C7D" w:rsidRDefault="00BB23B4" w:rsidP="00235C7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7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" name="Поле 121"/>
                        <wps:cNvSpPr txBox="1"/>
                        <wps:spPr>
                          <a:xfrm>
                            <a:off x="365760" y="2663687"/>
                            <a:ext cx="342265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B23B4" w:rsidRPr="00235C7D" w:rsidRDefault="00BB23B4" w:rsidP="00235C7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22" o:spid="_x0000_s1026" style="position:absolute;margin-left:-12.4pt;margin-top:18.75pt;width:474.6pt;height:383.75pt;z-index:251783168;mso-height-relative:margin" coordsize="60274,487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">
                <v:group id="Группа 120" o:spid="_x0000_s1027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group id="Группа 118" o:spid="_x0000_s1028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group id="Группа 116" o:spid="_x0000_s1029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group id="Группа 114" o:spid="_x0000_s1030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  <v:group id="Группа 112" o:spid="_x0000_s1031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<v:group id="Группа 105" o:spid="_x0000_s1032" style="position:absolute;width:60274;height:48736" coordsize="60274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  <v:group id="Группа 59" o:spid="_x0000_s1033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    <v:group id="Группа 56" o:spid="_x0000_s1034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        <v:group id="Группа 54" o:spid="_x0000_s1035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          <v:group id="Группа 52" o:spid="_x0000_s1036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            <v:group id="Группа 50" o:spid="_x0000_s1037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            <v:group id="Группа 47" o:spid="_x0000_s1038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              <v:group id="Группа 45" o:spid="_x0000_s1039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                  <v:group id="Группа 43" o:spid="_x0000_s1040" style="position:absolute;width:59391;height:48736" coordsize="59391,4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                    <v:group id="Группа 19" o:spid="_x0000_s1041" style="position:absolute;width:59391;height:48736" coordsize="59396,48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                <v:group id="Группа 15" o:spid="_x0000_s1042" style="position:absolute;width:59396;height:48741" coordsize="59396,48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                  <v:shape id="Рисунок 13" o:spid="_x0000_s1043" type="#_x0000_t75" style="position:absolute;width:59396;height:487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9UaMPBAAAA2wAAAA8AAABkcnMvZG93bnJldi54bWxET0trwkAQvhf8D8sI3ppNLUhNXUWCQsFT&#10;04A9Dtkxic3Ohuyax7/vCoK3+fies9mNphE9da62rOAtikEQF1bXXCrIf46vHyCcR9bYWCYFEznY&#10;bWcvG0y0Hfib+syXIoSwS1BB5X2bSOmKigy6yLbEgbvYzqAPsCul7nAI4aaRyzheSYM1h4YKW0or&#10;Kv6ym1HgJO5/43Odnw7rNB2a63Q4ZqlSi/m4/wThafRP8cP9pcP8d7j/Eg6Q2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9UaMPBAAAA2wAAAA8AAAAAAAAAAAAAAAAAnwIA&#10;AGRycy9kb3ducmV2LnhtbFBLBQYAAAAABAAEAPcAAACNAwAAAAA=&#10;">
                                                  <v:imagedata r:id="rId39" o:title=""/>
                                                  <v:path arrowok="t"/>
                                                </v:shape>
                                                <v:shapetype id="_x0000_t124" coordsize="21600,21600" o:spt="124" path="m10800,qx,10800,10800,21600,21600,10800,10800,xem,10800nfl21600,10800em10800,nfl10800,21600e">
                                                  <v:path o:extrusionok="f" gradientshapeok="t" o:connecttype="custom" o:connectlocs="10800,0;3163,3163;0,10800;3163,18437;10800,21600;18437,18437;21600,10800;18437,3163" textboxrect="3163,3163,18437,18437"/>
                                                </v:shapetype>
                                                <v:shape id="Блок-схема: ИЛИ 14" o:spid="_x0000_s1044" type="#_x0000_t124" style="position:absolute;left:3260;top:20514;width:6121;height:61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7J078A&#10;AADbAAAADwAAAGRycy9kb3ducmV2LnhtbERPTYvCMBC9C/6HMII3TRVZpBpFxQXd26rodWjGptpM&#10;SpOt3f31G0HwNo/3OfNla0vRUO0LxwpGwwQEceZ0wbmC0/FzMAXhA7LG0jEp+CUPy0W3M8dUuwd/&#10;U3MIuYgh7FNUYEKoUil9ZsiiH7qKOHJXV1sMEda51DU+Yrgt5ThJPqTFgmODwYo2hrL74ccqsOf1&#10;3mVVY890u/xtt7svPTGoVL/XrmYgArXhLX65dzrOn8Dzl3iAX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bsnTvwAAANsAAAAPAAAAAAAAAAAAAAAAAJgCAABkcnMvZG93bnJl&#10;di54bWxQSwUGAAAAAAQABAD1AAAAhAMAAAAA&#10;" fillcolor="red" strokecolor="white [3212]" strokeweight="2pt"/>
                                              </v:group>
                                              <v:group id="Группа 18" o:spid="_x0000_s1045" style="position:absolute;left:51842;top:20514;width:6126;height:6126" coordsize="6126,6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              <v:shape id="Блок-схема: ИЛИ 16" o:spid="_x0000_s1046" type="#_x0000_t124" style="position:absolute;width:6126;height:6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13sMA&#10;AADbAAAADwAAAGRycy9kb3ducmV2LnhtbERPS2sCMRC+F/ofwhR6KZrVgo+tUbTQpcWTD/A6bmYf&#10;dDNZk7hu/31TEHqbj+85i1VvGtGR87VlBaNhAoI4t7rmUsHx8DGYgfABWWNjmRT8kIfV8vFhgam2&#10;N95Rtw+liCHsU1RQhdCmUvq8IoN+aFviyBXWGQwRulJqh7cYbho5TpKJNFhzbKiwpfeK8u/91Sg4&#10;X76y7fj1Ot+4bvtSTIvs1CWZUs9P/foNRKA+/Ivv7k8d50/g75d4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T13sMAAADbAAAADwAAAAAAAAAAAAAAAACYAgAAZHJzL2Rv&#10;d25yZXYueG1sUEsFBgAAAAAEAAQA9QAAAIgDAAAAAA==&#10;" fillcolor="#00b0f0" stroked="f" strokeweight="2pt"/>
                                                <v:line id="Прямая соединительная линия 17" o:spid="_x0000_s1047" style="position:absolute;visibility:visible;mso-wrap-style:square" from="0,3021" to="6121,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xCAsEAAADbAAAADwAAAGRycy9kb3ducmV2LnhtbERPTYvCMBC9C/6HMMLeNFXUStcoIsoK&#10;e1J78TbbzLZdm0lpYq3/3iwI3ubxPme57kwlWmpcaVnBeBSBIM6sLjlXkJ73wwUI55E1VpZJwYMc&#10;rFf93hITbe98pPbkcxFC2CWooPC+TqR0WUEG3cjWxIH7tY1BH2CTS93gPYSbSk6iaC4NlhwaCqxp&#10;W1B2Pd2MAn08tLv8axYv4uz7bz+7pD88jZT6GHSbTxCeOv8Wv9wHHebH8P9LOE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rEICwQAAANsAAAAPAAAAAAAAAAAAAAAA&#10;AKECAABkcnMvZG93bnJldi54bWxQSwUGAAAAAAQABAD5AAAAjwMAAAAA&#10;" strokecolor="white [3212]" strokeweight="2pt"/>
                                              </v:group>
                                            </v:group>
                                            <v:group id="Группа 42" o:spid="_x0000_s1048" style="position:absolute;left:7591;top:8453;width:46136;height:12468" coordsize="46136,1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                      <v:shape id="Полилиния 20" o:spid="_x0000_s1049" style="position:absolute;top:258;width:15982;height:12209;visibility:visible;mso-wrap-style:square;v-text-anchor:middle" coordsize="1598212,1220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0DPMIA&#10;AADbAAAADwAAAGRycy9kb3ducmV2LnhtbERPTWvCQBC9F/wPyxS8FLMxLaXErKEURIsgatXzNDsm&#10;wexsyK4x/nv3UOjx8b6zfDCN6KlztWUF0ygGQVxYXXOp4PCzmHyAcB5ZY2OZFNzJQT4fPWWYanvj&#10;HfV7X4oQwi5FBZX3bSqlKyoy6CLbEgfubDuDPsCulLrDWwg3jUzi+F0arDk0VNjSV0XFZX81Co7n&#10;frv+fnuxu8Npufk9bo1sXk9KjZ+HzxkIT4P/F/+5V1pBEtaHL+EH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/QM8wgAAANsAAAAPAAAAAAAAAAAAAAAAAJgCAABkcnMvZG93&#10;bnJldi54bWxQSwUGAAAAAAQABAD1AAAAhwMAAAAA&#10;" path="m,1220846c312088,805390,624177,389934,890546,187176,1156915,-15582,1377563,-5643,1598212,4296e" filled="f" strokecolor="#1f497d [3215]" strokeweight="2pt">
                                                <v:stroke endarrow="classic" endarrowwidth="wide" endarrowlength="long"/>
                                                <v:path arrowok="t" o:connecttype="custom" o:connectlocs="0,1220846;890546,187176;1598212,4296" o:connectangles="0,0,0"/>
                                              </v:shape>
                                              <v:shapetype id="_x0000_t32" coordsize="21600,21600" o:spt="32" o:oned="t" path="m,l21600,21600e" filled="f">
                                                <v:path arrowok="t" fillok="f" o:connecttype="none"/>
                                                <o:lock v:ext="edit" shapetype="t"/>
                                              </v:shapetype>
                                              <v:shape id="Прямая со стрелкой 12" o:spid="_x0000_s1050" type="#_x0000_t32" style="position:absolute;left:15441;top:258;width:116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vQ1cAAAADbAAAADwAAAGRycy9kb3ducmV2LnhtbERPTWuDQBC9B/oflin0FldzKMW6SggN&#10;BEopsQWvgztZJe6sdTfR/PtuoNDbPN7nFNViB3GlyfeOFWRJCoK4dbpno+D7a79+AeEDssbBMSm4&#10;kYeqfFgVmGs385GudTAihrDPUUEXwphL6duOLPrEjcSRO7nJYohwMlJPOMdwO8hNmj5Liz3Hhg5H&#10;2nXUnuuLVaB9Y96aj/fm53Pg+cbZIfS1U+rpcdm+ggi0hH/xn/ug4/wN3H+JB8jy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Qb0NXAAAAA2wAAAA8AAAAAAAAAAAAAAAAA&#10;oQIAAGRycy9kb3ducmV2LnhtbFBLBQYAAAAABAAEAPkAAACOAwAAAAA=&#10;" strokecolor="#1f497d [3215]" strokeweight="2pt">
                                                <v:stroke endarrow="classic" endarrowwidth="wide" endarrowlength="long"/>
                                              </v:shape>
                                              <v:shape id="Полилиния 24" o:spid="_x0000_s1051" style="position:absolute;left:26655;width:19481;height:12240;visibility:visible;mso-wrap-style:square;v-text-anchor:middle" coordsize="1948070,12240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3ZMMA&#10;AADbAAAADwAAAGRycy9kb3ducmV2LnhtbESP3YrCMBSE7xd8h3AE79ZUWUWqUVQQdmF1/QUvD82x&#10;LTYnpYm1vr0RhL0cZuYbZjJrTCFqqlxuWUGvG4EgTqzOOVVwPKw+RyCcR9ZYWCYFD3Iwm7Y+Jhhr&#10;e+cd1XufigBhF6OCzPsyltIlGRl0XVsSB+9iK4M+yCqVusJ7gJtC9qNoKA3mHBYyLGmZUXLd34yC&#10;8/l3xD/RYEHr7eNvtW6oxtNGqU67mY9BeGr8f/jd/tYK+l/w+hJ+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w3ZMMAAADbAAAADwAAAAAAAAAAAAAAAACYAgAAZHJzL2Rv&#10;d25yZXYueG1sUEsFBgAAAAAEAAQA9QAAAIgDAAAAAA==&#10;" path="m,23405c251792,876,503584,-21652,707667,39308v204083,60960,310100,152400,516834,349857c1431235,586622,1689652,905337,1948070,1224052e" filled="f" strokecolor="#243f60 [1604]" strokeweight="2pt">
                                                <v:stroke endarrow="classic" endarrowwidth="wide" endarrowlength="long"/>
                                                <v:path arrowok="t" o:connecttype="custom" o:connectlocs="0,23405;707667,39308;1224501,389165;1948070,1224052" o:connectangles="0,0,0,0"/>
                                              </v:shape>
                                            </v:group>
                                          </v:group>
                                          <v:shape id="Полилиния 25" o:spid="_x0000_s1052" style="position:absolute;left:9230;top:17597;width:13437;height:5036;visibility:visible;mso-wrap-style:square;v-text-anchor:middle" coordsize="1343770,5035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DRYr8A&#10;AADbAAAADwAAAGRycy9kb3ducmV2LnhtbESPzQrCMBCE74LvEFbwpokFRapRRBA86MEf8Lo2a1ts&#10;NqWJWt/eCILHYWa+YebL1lbiSY0vHWsYDRUI4syZknMN59NmMAXhA7LByjFpeJOH5aLbmWNq3IsP&#10;9DyGXEQI+xQ1FCHUqZQ+K8iiH7qaOHo311gMUTa5NA2+ItxWMlFqIi2WHBcKrGldUHY/PqwG609q&#10;x9V60l4O+1uyze/X3V5p3e+1qxmIQG34h3/trdGQjOH7Jf4Auf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kNFivwAAANsAAAAPAAAAAAAAAAAAAAAAAJgCAABkcnMvZG93bnJl&#10;di54bWxQSwUGAAAAAAQABAD1AAAAhAMAAAAA&#10;" path="m,503521c333292,321303,666584,139086,890546,58248v223962,-80838,338593,-60298,453224,-39757e" filled="f" strokecolor="#1f497d [3215]" strokeweight="2pt">
                                            <v:stroke endarrow="classic" endarrowwidth="wide" endarrowlength="long"/>
                                            <v:path arrowok="t" o:connecttype="custom" o:connectlocs="0,503521;890546,58248;1343770,18491" o:connectangles="0,0,0"/>
                                          </v:shape>
                                          <v:shape id="Прямая со стрелкой 2" o:spid="_x0000_s1053" type="#_x0000_t32" style="position:absolute;left:22169;top:17597;width:142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nErMEAAADaAAAADwAAAGRycy9kb3ducmV2LnhtbESPQYvCMBSE78L+h/AWvNm0HkS6xiKy&#10;grAsYl3o9dE822Lz0m2irf/eCILHYWa+YVbZaFpxo941lhUkUQyCuLS64UrB32k3W4JwHllja5kU&#10;3MlBtv6YrDDVduAj3XJfiQBhl6KC2vsuldKVNRl0ke2Ig3e2vUEfZF9J3eMQ4KaV8zheSIMNh4Ua&#10;O9rWVF7yq1GgXVF9F78/xf+h5eHOyd43uVVq+jluvkB4Gv07/GrvtYI5PK+EG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6cSswQAAANoAAAAPAAAAAAAAAAAAAAAA&#10;AKECAABkcnMvZG93bnJldi54bWxQSwUGAAAAAAQABAD5AAAAjwMAAAAA&#10;" strokecolor="#1f497d [3215]" strokeweight="2pt">
                                            <v:stroke endarrow="classic" endarrowwidth="wide" endarrowlength="long"/>
                                          </v:shape>
                                          <v:shape id="Полилиния 27" o:spid="_x0000_s1054" style="position:absolute;left:35972;top:17425;width:16220;height:5173;visibility:visible;mso-wrap-style:square;v-text-anchor:middle" coordsize="1622066,5172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YR8MA&#10;AADbAAAADwAAAGRycy9kb3ducmV2LnhtbESPQWvCQBSE74X+h+UJvRTdKBI1ukptUXs19eDxkX1m&#10;g9m3MbvV9N93BcHjMDPfMItVZ2txpdZXjhUMBwkI4sLpiksFh59NfwrCB2SNtWNS8EceVsvXlwVm&#10;2t14T9c8lCJC2GeowITQZFL6wpBFP3ANcfROrrUYomxLqVu8Rbit5ShJUmmx4rhgsKFPQ8U5/7UK&#10;jsnly7rtbN2sJ6dxmub7d7szSr31uo85iEBdeIYf7W+tYDSB+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YR8MAAADbAAAADwAAAAAAAAAAAAAAAACYAgAAZHJzL2Rv&#10;d25yZXYueG1sUEsFBgAAAAAEAAQA9QAAAIgDAAAAAA==&#10;" path="m,16361c93428,3771,186856,-8818,278296,8410v91440,17228,270344,111318,270344,111318l1622066,517294e" filled="f" strokecolor="#243f60 [1604]" strokeweight="2pt">
                                            <v:stroke endarrow="classic" endarrowwidth="wide" endarrowlength="long"/>
                                            <v:path arrowok="t" o:connecttype="custom" o:connectlocs="0,16361;278296,8410;548640,119728;1622066,517294" o:connectangles="0,0,0,0"/>
                                          </v:shape>
                                          <v:shape id="Прямая со стрелкой 28" o:spid="_x0000_s1055" type="#_x0000_t32" style="position:absolute;left:22514;top:23463;width:13437;height: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JE2sEAAADbAAAADwAAAGRycy9kb3ducmV2LnhtbERPTWsCMRC9F/ofwhS81aweZNkaRcRC&#10;oSBoa8XbsBmz2yaTJUk1/ntzKPT4eN/zZXZWXCjE3rOCybgCQdx63bNR8Pnx+lyDiAlZo/VMCm4U&#10;Ybl4fJhjo/2Vd3TZJyNKCMcGFXQpDY2Use3IYRz7gbhwZx8cpgKDkTrgtYQ7K6dVNZMOey4NHQ60&#10;7qj92f86BTkcb+3kdPj6Nu+bLVtbm12ulRo95dULiEQ5/Yv/3G9awbSMLV/KD5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0kTawQAAANsAAAAPAAAAAAAAAAAAAAAA&#10;AKECAABkcnMvZG93bnJldi54bWxQSwUGAAAAAAQABAD5AAAAjwMAAAAA&#10;" strokecolor="#1f497d" strokeweight="2pt">
                                            <v:stroke endarrow="classic" endarrowwidth="wide" endarrowlength="long"/>
                                          </v:shape>
                                          <v:shape id="Полилиния 30" o:spid="_x0000_s1056" style="position:absolute;left:9316;top:24412;width:13358;height:4692;visibility:visible;mso-wrap-style:square;v-text-anchor:middle" coordsize="1335819,469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ecTr8A&#10;AADbAAAADwAAAGRycy9kb3ducmV2LnhtbERPy6rCMBDdX/AfwgjurqkKItUoKlhcuPEB4m5sxrba&#10;TEoTbf17sxBcHs57tmhNKV5Uu8KygkE/AkGcWl1wpuB03PxPQDiPrLG0TAre5GAx7/zNMNa24T29&#10;Dj4TIYRdjApy76tYSpfmZND1bUUcuJutDfoA60zqGpsQbko5jKKxNFhwaMixonVO6ePwNAquzyRZ&#10;bTdNk+wG56G83HVxuXqlet12OQXhqfU/8de91QpGYX34En6An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95xOvwAAANsAAAAPAAAAAAAAAAAAAAAAAJgCAABkcnMvZG93bnJl&#10;di54bWxQSwUGAAAAAAQABAD1AAAAhAMAAAAA&#10;" path="m,c310101,139810,620202,279620,842838,357808v222636,78188,357808,94753,492981,111319e" filled="f" strokecolor="#1f497d [3215]" strokeweight="2pt">
                                            <v:stroke endarrow="classic" endarrowwidth="wide" endarrowlength="long"/>
                                            <v:path arrowok="t" o:connecttype="custom" o:connectlocs="0,0;842838,357808;1335819,469127" o:connectangles="0,0,0"/>
                                          </v:shape>
                                          <v:shape id="Полилиния 37" o:spid="_x0000_s1057" style="position:absolute;left:35972;top:24499;width:16220;height:4816;visibility:visible;mso-wrap-style:square;v-text-anchor:middle" coordsize="1622066,4816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Xy4MQA&#10;AADbAAAADwAAAGRycy9kb3ducmV2LnhtbESPS2vCQBSF9wX/w3AL7uqkDbQ2dRQpBFzooiqCu0vm&#10;mgQzd8LMmIe/3ikUujycx8dZrAbTiI6cry0reJ0lIIgLq2suFRwP+cschA/IGhvLpGAkD6vl5GmB&#10;mbY9/1C3D6WII+wzVFCF0GZS+qIig35mW+LoXawzGKJ0pdQO+zhuGvmWJO/SYM2RUGFL3xUV1/3N&#10;RK69NYfTuc/v288d+rvj7XhMlZo+D+svEIGG8B/+a2+0gvQDfr/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V8uDEAAAA2wAAAA8AAAAAAAAAAAAAAAAAmAIAAGRycy9k&#10;b3ducmV2LnhtbFBLBQYAAAAABAAEAPUAAACJAwAAAAA=&#10;" path="m,477078v106680,3975,213360,7951,286247,c359134,469127,437322,429370,437322,429370l1622066,e" filled="f" strokecolor="#1f497d [3215]" strokeweight="2pt">
                                            <v:stroke endarrow="classic" endarrowwidth="wide" endarrowlength="long"/>
                                            <v:path arrowok="t" o:connecttype="custom" o:connectlocs="0,477078;286247,477078;437322,429370;1622066,0" o:connectangles="0,0,0,0"/>
                                          </v:shape>
                                          <v:shape id="Полилиния 34" o:spid="_x0000_s1058" style="position:absolute;left:7591;top:26224;width:15028;height:12088;visibility:visible;mso-wrap-style:square;v-text-anchor:middle" coordsize="1502796,12088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UJN8MA&#10;AADbAAAADwAAAGRycy9kb3ducmV2LnhtbESPQWsCMRSE74L/ITzBm2bVKmVrFCkIHryorXp83bxu&#10;Fjcv201Wt//eCILHYWa+YebL1pbiSrUvHCsYDRMQxJnTBecKvg7rwTsIH5A1lo5JwT95WC66nTmm&#10;2t14R9d9yEWEsE9RgQmhSqX0mSGLfugq4uj9utpiiLLOpa7xFuG2lOMkmUmLBccFgxV9Gsou+8Yq&#10;2MqfcePykz1O/76bcDkfvTlbpfq9dvUBIlAbXuFne6MVTN7g8SX+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UJN8MAAADbAAAADwAAAAAAAAAAAAAAAACYAgAAZHJzL2Rv&#10;d25yZXYueG1sUEsFBgAAAAAEAAQA9QAAAIgDAAAAAA==&#10;" path="m,c252453,404191,504907,808383,755373,1009816v250466,201433,498944,200108,747423,198783e" filled="f" strokecolor="#1f497d [3215]" strokeweight="2pt">
                                            <v:stroke endarrow="classic" endarrowwidth="wide" endarrowlength="long"/>
                                            <v:path arrowok="t" o:connecttype="custom" o:connectlocs="0,0;755373,1009816;1502796,1208599" o:connectangles="0,0,0"/>
                                          </v:shape>
                                          <v:shape id="Прямая со стрелкой 32" o:spid="_x0000_s1059" type="#_x0000_t32" style="position:absolute;left:22514;top:38215;width:132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uZw8IAAADbAAAADwAAAGRycy9kb3ducmV2LnhtbESPT4vCMBTE7wt+h/AEb2uqwiK1qYjg&#10;n4OL6Lp4fTTPtti8lCba+u2NIHgcZuY3TDLvTCXu1LjSsoLRMAJBnFldcq7g9Lf6noJwHlljZZkU&#10;PMjBPO19JRhr2/KB7kefiwBhF6OCwvs6ltJlBRl0Q1sTB+9iG4M+yCaXusE2wE0lx1H0Iw2WHBYK&#10;rGlZUHY93oyCq+HdeVP+nuqDbh//62l+0/tWqUG/W8xAeOr8J/xub7WCyRheX8IPk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uZw8IAAADbAAAADwAAAAAAAAAAAAAA&#10;AAChAgAAZHJzL2Rvd25yZXYueG1sUEsFBgAAAAAEAAQA+QAAAJADAAAAAA==&#10;" strokecolor="#1f497d" strokeweight="2pt">
                                            <v:stroke endarrow="classic" endarrowwidth="wide" endarrowlength="long"/>
                                          </v:shape>
                                          <v:shape id="Полилиния 38" o:spid="_x0000_s1060" style="position:absolute;left:35885;top:26224;width:18050;height:12188;visibility:visible;mso-wrap-style:square;v-text-anchor:middle" coordsize="1804946,1218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GsuL0A&#10;AADbAAAADwAAAGRycy9kb3ducmV2LnhtbERPTWsCMRC9F/wPYYTeamILVVajiLXgqeC2F2/DZtws&#10;bibLZtTtvzcHwePjfS/XQ2jVlfrURLYwnRhQxFV0DdcW/n6/3+agkiA7bCOThX9KsF6NXpZYuHjj&#10;A11LqVUO4VSgBS/SFVqnylPANIkdceZOsQ8oGfa1dj3ecnho9bsxnzpgw7nBY0dbT9W5vAQL9UzE&#10;B8FjlcpA6evH7Bo21r6Oh80ClNAgT/HDvXcWPvLY/CX/AL2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nsGsuL0AAADbAAAADwAAAAAAAAAAAAAAAACYAgAAZHJzL2Rvd25yZXYu&#10;eG1sUEsFBgAAAAAEAAQA9QAAAIIDAAAAAA==&#10;" path="m,1216550v104692,1988,209384,3976,294198,c379012,1212574,449248,1213899,508883,1192696v59635,-21203,13253,3976,143124,-103367c781878,981986,1095955,730195,1288111,548640,1480268,367085,1642607,183542,1804946,e" filled="f" strokecolor="#1f497d [3215]" strokeweight="2pt">
                                            <v:stroke endarrow="classic" endarrowwidth="wide" endarrowlength="long"/>
                                            <v:path arrowok="t" o:connecttype="custom" o:connectlocs="0,1216550;294198,1216550;508883,1192696;652007,1089329;1288111,548640;1804946,0" o:connectangles="0,0,0,0,0,0"/>
                                          </v:shape>
                                          <v:shape id="Прямая со стрелкой 1" o:spid="_x0000_s1061" type="#_x0000_t32" style="position:absolute;left:9230;top:23377;width:13436;height: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saiL4AAADaAAAADwAAAGRycy9kb3ducmV2LnhtbERPTYvCMBC9L/gfwgh7W1NdcEs1LSLI&#10;7sGLruB1bMa22ExKEmv990YQPA2P9znLYjCt6Mn5xrKC6SQBQVxa3XCl4PC/+UpB+ICssbVMCu7k&#10;ochHH0vMtL3xjvp9qEQMYZ+hgjqELpPSlzUZ9BPbEUfubJ3BEKGrpHZ4i+GmlbMkmUuDDceGGjta&#10;11Re9lejQB+7qfvd0kZ/7/pZ49m1P+lJqc/xsFqACDSEt/jl/tNxPjxfeV6Z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KxqIvgAAANoAAAAPAAAAAAAAAAAAAAAAAKEC&#10;AABkcnMvZG93bnJldi54bWxQSwUGAAAAAAQABAD5AAAAjAMAAAAA&#10;" strokecolor="#1f497d [3215]" strokeweight="2pt">
                                            <v:stroke endarrow="classic" endarrowwidth="wide" endarrowlength="long"/>
                                          </v:shape>
                                          <v:shape id="Прямая со стрелкой 29" o:spid="_x0000_s1062" type="#_x0000_t32" style="position:absolute;left:35972;top:23377;width:15898;height: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7hQcQAAADbAAAADwAAAGRycy9kb3ducmV2LnhtbESPQUsDMRSE74L/ITyhN5ttD7KuzS4i&#10;CgWh0FoVb4/NM7uavCxJ2qb/3giCx2FmvmFWXXZWHCnE0bOCxbwCQdx7PbJRsH95uq5BxISs0Xom&#10;BWeK0LWXFytstD/xlo67ZESBcGxQwZDS1EgZ+4EcxrmfiIv36YPDVGQwUgc8FbizcllVN9LhyGVh&#10;wIkeBuq/dwenIIf3c7/4eH37Ms+PG7a2NttcKzW7yvd3IBLl9B/+a6+1guUt/H4pP0C2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nuFBxAAAANsAAAAPAAAAAAAAAAAA&#10;AAAAAKECAABkcnMvZG93bnJldi54bWxQSwUGAAAAAAQABAD5AAAAkgMAAAAA&#10;" strokecolor="#1f497d" strokeweight="2pt">
                                            <v:stroke endarrow="classic" endarrowwidth="wide" endarrowlength="long"/>
                                          </v:shape>
                                          <v:shape id="Прямая со стрелкой 11" o:spid="_x0000_s1063" type="#_x0000_t32" style="position:absolute;left:22687;top:29157;width:132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lOor8AAADbAAAADwAAAGRycy9kb3ducmV2LnhtbERPTYvCMBC9C/6HMII3TetBpGsUERcK&#10;y7JYhV6HZrYtNpNuE9v67zeC4G0e73O2+9E0oqfO1ZYVxMsIBHFhdc2lguvlc7EB4TyyxsYyKXiQ&#10;g/1uOtliou3AZ+ozX4oQwi5BBZX3bSKlKyoy6Ja2JQ7cr+0M+gC7UuoOhxBuGrmKorU0WHNoqLCl&#10;Y0XFLbsbBdrl5Sn//sr/fhoeHhynvs6sUvPZePgA4Wn0b/HLneowP4bnL+EAuf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MlOor8AAADbAAAADwAAAAAAAAAAAAAAAACh&#10;AgAAZHJzL2Rvd25yZXYueG1sUEsFBgAAAAAEAAQA+QAAAI0DAAAAAA==&#10;" strokecolor="#1f497d [3215]" strokeweight="2pt">
                                            <v:stroke endarrow="classic" endarrowwidth="wide" endarrowlength="long"/>
                                          </v:shape>
                                        </v:group>
                                        <v:line id="Прямая соединительная линия 46" o:spid="_x0000_s1064" style="position:absolute;visibility:visible;mso-wrap-style:square" from="14578,29071" to="14578,29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WqfcQAAADbAAAADwAAAGRycy9kb3ducmV2LnhtbESP0WrCQBRE3wv+w3ILvummUm2IrkGE&#10;UrFVSOwHXLLXJJi9G7JbE/36bkHo4zAzZ5hVOphGXKlztWUFL9MIBHFhdc2lgu/T+yQG4TyyxsYy&#10;KbiRg3Q9elphom3PGV1zX4oAYZeggsr7NpHSFRUZdFPbEgfvbDuDPsiulLrDPsBNI2dRtJAGaw4L&#10;Fba0rai45D9GQXbK9/dj8UmHs9/Zj/lbzNHtS6nx87BZgvA0+P/wo73TCl4X8Pcl/AC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p9xAAAANsAAAAPAAAAAAAAAAAA&#10;AAAAAKECAABkcnMvZG93bnJldi54bWxQSwUGAAAAAAQABAD5AAAAkgMAAAAA&#10;" strokecolor="#8064a2 [3207]" strokeweight="1.5pt">
                                          <v:stroke endarrow="oval" endarrowwidth="wide" endarrowlength="long"/>
                                        </v:line>
                                      </v:group>
                                      <v:line id="Прямая соединительная линия 49" o:spid="_x0000_s1065" style="position:absolute;visibility:visible;mso-wrap-style:square" from="28035,29071" to="28035,29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z38QAAADbAAAADwAAAGRycy9kb3ducmV2LnhtbESP0WrCQBRE34X+w3ILvumuIrWN2YhI&#10;xVafEv2AS/aaBLN3Q3arab++Wyj4OMzMGSZdD7YVN+p941jDbKpAEJfONFxpOJ92k1cQPiAbbB2T&#10;hm/ysM6eRikmxt05p1sRKhEh7BPUUIfQJVL6siaLfuo64uhdXG8xRNlX0vR4j3DbyrlSL9Jiw3Gh&#10;xo62NZXX4stqKNxhadTPcXiv1OXzlPttvj82Wo+fh80KRKAhPML/7Q+jYfEGf1/iD5D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NDPfxAAAANsAAAAPAAAAAAAAAAAA&#10;AAAAAKECAABkcnMvZG93bnJldi54bWxQSwUGAAAAAAQABAD5AAAAkgMAAAAA&#10;" strokecolor="#8064a2 [3207]" strokeweight="2pt">
                                        <v:stroke endarrow="oval" endarrowwidth="wide" endarrowlength="long"/>
                                      </v:line>
                                    </v:group>
                                    <v:line id="Прямая соединительная линия 51" o:spid="_x0000_s1066" style="position:absolute;visibility:visible;mso-wrap-style:square" from="43908,29071" to="43908,29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upBMIAAADbAAAADwAAAGRycy9kb3ducmV2LnhtbESP0YrCMBRE3xf8h3AF39ZEQVeqUUQU&#10;3fWp1Q+4NNe22NyUJmr16zfCwj4OM3OGWaw6W4s7tb5yrGE0VCCIc2cqLjScT7vPGQgfkA3WjknD&#10;kzyslr2PBSbGPTilexYKESHsE9RQhtAkUvq8JIt+6Bri6F1cazFE2RbStPiIcFvLsVJTabHiuFBi&#10;Q5uS8mt2sxoy9/Nl1OvYbQt1+T6lfpPuj5XWg363noMI1IX/8F/7YDRMRvD+En+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upBMIAAADbAAAADwAAAAAAAAAAAAAA&#10;AAChAgAAZHJzL2Rvd25yZXYueG1sUEsFBgAAAAAEAAQA+QAAAJADAAAAAA==&#10;" strokecolor="#8064a2 [3207]" strokeweight="2pt">
                                      <v:stroke endarrow="oval" endarrowwidth="wide" endarrowlength="long"/>
                                    </v:line>
                                  </v:group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Поле 53" o:spid="_x0000_s1067" type="#_x0000_t202" style="position:absolute;left:13716;top:28294;width:4781;height:46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7HhMUA&#10;AADbAAAADwAAAGRycy9kb3ducmV2LnhtbESPQWsCMRSE7wX/Q3iFXopmrSh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PseExQAAANsAAAAPAAAAAAAAAAAAAAAAAJgCAABkcnMv&#10;ZG93bnJldi54bWxQSwUGAAAAAAQABAD1AAAAigMAAAAA&#10;" filled="f" stroked="f" strokeweight=".5pt">
                                    <v:textbox>
                                      <w:txbxContent>
                                        <w:p w:rsidR="00BB23B4" w:rsidRPr="00D82791" w:rsidRDefault="00BB23B4" w:rsidP="00D82791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FA39FF">
                                            <w:rPr>
                                              <w:position w:val="-4"/>
                                            </w:rPr>
                                            <w:object w:dxaOrig="240" w:dyaOrig="260">
                                              <v:shape id="_x0000_i1073" type="#_x0000_t75" style="width:22.55pt;height:24.4pt" o:ole="">
                                                <v:imagedata r:id="rId40" o:title=""/>
                                              </v:shape>
                                              <o:OLEObject Type="Embed" ProgID="Equation.DSMT4" ShapeID="_x0000_i1073" DrawAspect="Content" ObjectID="_1601986287" r:id="rId4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Поле 55" o:spid="_x0000_s1068" type="#_x0000_t202" style="position:absolute;left:25706;top:29071;width:4782;height:46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6a8UA&#10;AADbAAAADwAAAGRycy9kb3ducmV2LnhtbESPQWsCMRSE74L/ITzBi9RsBaW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/prxQAAANsAAAAPAAAAAAAAAAAAAAAAAJgCAABkcnMv&#10;ZG93bnJldi54bWxQSwUGAAAAAAQABAD1AAAAigMAAAAA&#10;" filled="f" stroked="f" strokeweight=".5pt">
                                  <v:textbox>
                                    <w:txbxContent>
                                      <w:p w:rsidR="00BB23B4" w:rsidRPr="00D82791" w:rsidRDefault="00BB23B4" w:rsidP="00D82791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FA39FF">
                                          <w:rPr>
                                            <w:position w:val="-4"/>
                                          </w:rPr>
                                          <w:object w:dxaOrig="240" w:dyaOrig="260">
                                            <v:shape id="_x0000_i1074" type="#_x0000_t75" style="width:22.55pt;height:24.4pt" o:ole="">
                                              <v:imagedata r:id="rId42" o:title=""/>
                                            </v:shape>
                                            <o:OLEObject Type="Embed" ProgID="Equation.DSMT4" ShapeID="_x0000_i1074" DrawAspect="Content" ObjectID="_1601986288" r:id="rId43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Поле 58" o:spid="_x0000_s1069" type="#_x0000_t202" style="position:absolute;left:41493;top:28984;width:4781;height:46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              <v:textbox>
                                  <w:txbxContent>
                                    <w:p w:rsidR="00BB23B4" w:rsidRPr="00D82791" w:rsidRDefault="00BB23B4" w:rsidP="00D82791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FA39FF">
                                        <w:rPr>
                                          <w:position w:val="-6"/>
                                        </w:rPr>
                                        <w:object w:dxaOrig="240" w:dyaOrig="279">
                                          <v:shape id="_x0000_i1075" type="#_x0000_t75" style="width:22.55pt;height:26.3pt" o:ole="">
                                            <v:imagedata r:id="rId44" o:title=""/>
                                          </v:shape>
                                          <o:OLEObject Type="Embed" ProgID="Equation.DSMT4" ShapeID="_x0000_i1075" DrawAspect="Content" ObjectID="_1601986289" r:id="rId45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оле 104" o:spid="_x0000_s1070" type="#_x0000_t202" style="position:absolute;left:56851;top:26477;width:3423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7UlMQA&#10;AADcAAAADwAAAGRycy9kb3ducmV2LnhtbERPTWsCMRC9C/0PYQq9SE1aRMpqlLbQImItVSkeh810&#10;s7iZLEnU9d+bguBtHu9zJrPONeJIIdaeNTwNFAji0puaKw3bzcfjC4iYkA02nknDmSLMpne9CRbG&#10;n/iHjutUiRzCsUANNqW2kDKWlhzGgW+JM/fng8OUYaikCXjK4a6Rz0qNpMOac4PFlt4tlfv1wWnY&#10;20X/W31+vf2O5uew2hz8Lix3Wj/cd69jEIm6dBNf3XOT56sh/D+TL5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u1JTEAAAA3AAAAA8AAAAAAAAAAAAAAAAAmAIAAGRycy9k&#10;b3ducmV2LnhtbFBLBQYAAAAABAAEAPUAAACJAwAAAAA=&#10;" filled="f" stroked="f" strokeweight=".5pt">
                              <v:textbox>
                                <w:txbxContent>
                                  <w:p w:rsidR="00BB23B4" w:rsidRPr="00235C7D" w:rsidRDefault="00BB23B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2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Поле 111" o:spid="_x0000_s1071" type="#_x0000_t202" style="position:absolute;left:49059;top:33713;width:3423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Dh0cQA&#10;AADcAAAADwAAAGRycy9kb3ducmV2LnhtbERPTWsCMRC9F/ofwhS8SM1uD1JWo7SCRcRWXEvxOGym&#10;m8XNZEmirv/eFITe5vE+ZzrvbSvO5EPjWEE+ykAQV043XCv43i+fX0GEiKyxdUwKrhRgPnt8mGKh&#10;3YV3dC5jLVIIhwIVmBi7QspQGbIYRq4jTtyv8xZjgr6W2uMlhdtWvmTZWFpsODUY7GhhqDqWJ6vg&#10;aNbDbfbx+f4zXl391/7kDn5zUGrw1L9NQETq47/47l7pND/P4e+ZdIG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A4dHEAAAA3AAAAA8AAAAAAAAAAAAAAAAAmAIAAGRycy9k&#10;b3ducmV2LnhtbFBLBQYAAAAABAAEAPUAAACJAwAAAAA=&#10;" filled="f" stroked="f" strokeweight=".5pt">
                            <v:textbox>
                              <w:txbxContent>
                                <w:p w:rsidR="00BB23B4" w:rsidRPr="00235C7D" w:rsidRDefault="00BB23B4" w:rsidP="00235C7D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4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Поле 113" o:spid="_x0000_s1072" type="#_x0000_t202" style="position:absolute;left:51285;top:29260;width:3423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7aPcMA&#10;AADcAAAADwAAAGRycy9kb3ducmV2LnhtbERPTWsCMRC9C/6HMIIXqVktSFmN0hZapFilWsTjsJlu&#10;FjeTJYm6/ntTELzN433ObNHaWpzJh8qxgtEwA0FcOF1xqeB39/H0AiJEZI21Y1JwpQCLebczw1y7&#10;C//QeRtLkUI45KjAxNjkUobCkMUwdA1x4v6ctxgT9KXUHi8p3NZynGUTabHi1GCwoXdDxXF7sgqO&#10;5muwyT6/3/aT5dWvdyd38KuDUv1e+zoFEamND/HdvdRp/ugZ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7aPcMAAADcAAAADwAAAAAAAAAAAAAAAACYAgAAZHJzL2Rv&#10;d25yZXYueG1sUEsFBgAAAAAEAAQA9QAAAIgDAAAAAA==&#10;" filled="f" stroked="f" strokeweight=".5pt">
                          <v:textbox>
                            <w:txbxContent>
                              <w:p w:rsidR="00BB23B4" w:rsidRPr="00235C7D" w:rsidRDefault="00BB23B4" w:rsidP="00235C7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B</w:t>
                                </w:r>
                              </w:p>
                            </w:txbxContent>
                          </v:textbox>
                        </v:shape>
                      </v:group>
                      <v:shape id="Поле 115" o:spid="_x0000_s1073" type="#_x0000_t202" style="position:absolute;left:30533;top:40790;width:3422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vn0sMA&#10;AADcAAAADwAAAGRycy9kb3ducmV2LnhtbERPTWsCMRC9C/6HMIIXqVmFSlmN0hZapFilWsTjsJlu&#10;FjeTJYm6/ntTELzN433ObNHaWpzJh8qxgtEwA0FcOF1xqeB39/H0AiJEZI21Y1JwpQCLebczw1y7&#10;C//QeRtLkUI45KjAxNjkUobCkMUwdA1x4v6ctxgT9KXUHi8p3NZynGUTabHi1GCwoXdDxXF7sgqO&#10;5muwyT6/3/aT5dWvdyd38KuDUv1e+zoFEamND/HdvdRp/ugZ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vn0sMAAADcAAAADwAAAAAAAAAAAAAAAACYAgAAZHJzL2Rv&#10;d25yZXYueG1sUEsFBgAAAAAEAAQA9QAAAIgDAAAAAA==&#10;" filled="f" stroked="f" strokeweight=".5pt">
                        <v:textbox>
                          <w:txbxContent>
                            <w:p w:rsidR="00BB23B4" w:rsidRPr="00235C7D" w:rsidRDefault="00BB23B4" w:rsidP="00235C7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B</w:t>
                              </w:r>
                            </w:p>
                          </w:txbxContent>
                        </v:textbox>
                      </v:shape>
                    </v:group>
                    <v:shape id="Поле 117" o:spid="_x0000_s1074" type="#_x0000_t202" style="position:absolute;left:9223;top:33713;width:3423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cPsQA&#10;AADcAAAADwAAAGRycy9kb3ducmV2LnhtbERPTWsCMRC9C/6HMIIXqVk9aFmN0hZapLRKtYjHYTPd&#10;LG4mSxJ1/feNIHibx/uc+bK1tTiTD5VjBaNhBoK4cLriUsHv7v3pGUSIyBprx6TgSgGWi25njrl2&#10;F/6h8zaWIoVwyFGBibHJpQyFIYth6BrixP05bzEm6EupPV5SuK3lOMsm0mLFqcFgQ2+GiuP2ZBUc&#10;zedgk318v+4nq6tf707u4L8OSvV77csMRKQ2PsR390qn+aMp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l3D7EAAAA3AAAAA8AAAAAAAAAAAAAAAAAmAIAAGRycy9k&#10;b3ducmV2LnhtbFBLBQYAAAAABAAEAPUAAACJAwAAAAA=&#10;" filled="f" stroked="f" strokeweight=".5pt">
                      <v:textbox>
                        <w:txbxContent>
                          <w:p w:rsidR="00BB23B4" w:rsidRPr="00235C7D" w:rsidRDefault="00BB23B4" w:rsidP="00235C7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6B</w:t>
                            </w:r>
                          </w:p>
                        </w:txbxContent>
                      </v:textbox>
                    </v:shape>
                  </v:group>
                  <v:shape id="Поле 119" o:spid="_x0000_s1075" type="#_x0000_t202" style="position:absolute;left:6440;top:29896;width:3423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bt18QA&#10;AADcAAAADwAAAGRycy9kb3ducmV2LnhtbERPTWsCMRC9C/6HMIIXqVk9iF2N0hZapLRKtYjHYTPd&#10;LG4mSxJ1/feNIHibx/uc+bK1tTiTD5VjBaNhBoK4cLriUsHv7v1pCiJEZI21Y1JwpQDLRbczx1y7&#10;C//QeRtLkUI45KjAxNjkUobCkMUwdA1x4v6ctxgT9KXUHi8p3NZynGUTabHi1GCwoTdDxXF7sgqO&#10;5nOwyT6+X/eT1dWvdyd38F8Hpfq99mUGIlIbH+K7e6XT/NEz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27dfEAAAA3AAAAA8AAAAAAAAAAAAAAAAAmAIAAGRycy9k&#10;b3ducmV2LnhtbFBLBQYAAAAABAAEAPUAAACJAwAAAAA=&#10;" filled="f" stroked="f" strokeweight=".5pt">
                    <v:textbox>
                      <w:txbxContent>
                        <w:p w:rsidR="00BB23B4" w:rsidRPr="00235C7D" w:rsidRDefault="00BB23B4" w:rsidP="00235C7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7B</w:t>
                          </w:r>
                        </w:p>
                      </w:txbxContent>
                    </v:textbox>
                  </v:shape>
                </v:group>
                <v:shape id="Поле 121" o:spid="_x0000_s1076" type="#_x0000_t202" style="position:absolute;left:3657;top:26636;width:3423;height:29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wrbMQA&#10;AADcAAAADwAAAGRycy9kb3ducmV2LnhtbERPS2sCMRC+F/wPYQq9lJrVg5StUVqhRYpWfCB7HDbT&#10;zeJmsiRZXf+9EQq9zcf3nOm8t404kw+1YwWjYQaCuHS65krBYf/58goiRGSNjWNScKUA89ngYYq5&#10;dhfe0nkXK5FCOOSowMTY5lKG0pDFMHQtceJ+nbcYE/SV1B4vKdw2cpxlE2mx5tRgsKWFofK066yC&#10;k/l+3mRf64/jZHn1P/vOFX5VKPX02L+/gYjUx3/xn3up0/zxCO7Pp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sK2zEAAAA3AAAAA8AAAAAAAAAAAAAAAAAmAIAAGRycy9k&#10;b3ducmV2LnhtbFBLBQYAAAAABAAEAPUAAACJAwAAAAA=&#10;" filled="f" stroked="f" strokeweight=".5pt">
                  <v:textbox>
                    <w:txbxContent>
                      <w:p w:rsidR="00BB23B4" w:rsidRPr="00235C7D" w:rsidRDefault="00BB23B4" w:rsidP="00235C7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235C7D">
      <w:pPr>
        <w:widowControl/>
        <w:autoSpaceDE/>
        <w:autoSpaceDN/>
        <w:adjustRightInd/>
        <w:spacing w:after="200" w:line="276" w:lineRule="auto"/>
        <w:rPr>
          <w:lang w:val="en-US"/>
        </w:rPr>
      </w:pPr>
      <w:r w:rsidRPr="00235C7D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D32674C" wp14:editId="61B186BB">
                <wp:simplePos x="0" y="0"/>
                <wp:positionH relativeFrom="column">
                  <wp:posOffset>2670175</wp:posOffset>
                </wp:positionH>
                <wp:positionV relativeFrom="paragraph">
                  <wp:posOffset>808355</wp:posOffset>
                </wp:positionV>
                <wp:extent cx="914400" cy="294198"/>
                <wp:effectExtent l="0" t="0" r="0" b="0"/>
                <wp:wrapNone/>
                <wp:docPr id="110" name="Поле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B23B4" w:rsidRPr="00235C7D" w:rsidRDefault="00BB23B4" w:rsidP="00235C7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10" o:spid="_x0000_s1077" type="#_x0000_t202" style="position:absolute;margin-left:210.25pt;margin-top:63.65pt;width:1in;height:23.15pt;z-index:2517708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" filled="f" stroked="f" strokeweight=".5pt">
                <v:textbox>
                  <w:txbxContent>
                    <w:p w:rsidR="00BB23B4" w:rsidRPr="00235C7D" w:rsidRDefault="00BB23B4" w:rsidP="00235C7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  <w:r w:rsidRPr="00235C7D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728A8FA5" wp14:editId="48B5935E">
                <wp:simplePos x="0" y="0"/>
                <wp:positionH relativeFrom="column">
                  <wp:posOffset>2517775</wp:posOffset>
                </wp:positionH>
                <wp:positionV relativeFrom="paragraph">
                  <wp:posOffset>655955</wp:posOffset>
                </wp:positionV>
                <wp:extent cx="914400" cy="294198"/>
                <wp:effectExtent l="0" t="0" r="0" b="0"/>
                <wp:wrapNone/>
                <wp:docPr id="109" name="Поле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B23B4" w:rsidRPr="00235C7D" w:rsidRDefault="00BB23B4" w:rsidP="00235C7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9" o:spid="_x0000_s1078" type="#_x0000_t202" style="position:absolute;margin-left:198.25pt;margin-top:51.65pt;width:1in;height:23.15pt;z-index:2517688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" filled="f" stroked="f" strokeweight=".5pt">
                <v:textbox>
                  <w:txbxContent>
                    <w:p w:rsidR="00BB23B4" w:rsidRPr="00235C7D" w:rsidRDefault="00BB23B4" w:rsidP="00235C7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  <w:r w:rsidRPr="00235C7D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8E362AC" wp14:editId="464D6568">
                <wp:simplePos x="0" y="0"/>
                <wp:positionH relativeFrom="column">
                  <wp:posOffset>2365375</wp:posOffset>
                </wp:positionH>
                <wp:positionV relativeFrom="paragraph">
                  <wp:posOffset>503555</wp:posOffset>
                </wp:positionV>
                <wp:extent cx="914400" cy="294198"/>
                <wp:effectExtent l="0" t="0" r="0" b="0"/>
                <wp:wrapNone/>
                <wp:docPr id="108" name="Поле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B23B4" w:rsidRPr="00235C7D" w:rsidRDefault="00BB23B4" w:rsidP="00235C7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" o:spid="_x0000_s1079" type="#_x0000_t202" style="position:absolute;margin-left:186.25pt;margin-top:39.65pt;width:1in;height:23.15pt;z-index:2517667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" filled="f" stroked="f" strokeweight=".5pt">
                <v:textbox>
                  <w:txbxContent>
                    <w:p w:rsidR="00BB23B4" w:rsidRPr="00235C7D" w:rsidRDefault="00BB23B4" w:rsidP="00235C7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  <w:r w:rsidRPr="00235C7D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2382977" wp14:editId="5F9B762C">
                <wp:simplePos x="0" y="0"/>
                <wp:positionH relativeFrom="column">
                  <wp:posOffset>2212975</wp:posOffset>
                </wp:positionH>
                <wp:positionV relativeFrom="paragraph">
                  <wp:posOffset>351155</wp:posOffset>
                </wp:positionV>
                <wp:extent cx="914400" cy="294198"/>
                <wp:effectExtent l="0" t="0" r="0" b="0"/>
                <wp:wrapNone/>
                <wp:docPr id="107" name="Поле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B23B4" w:rsidRPr="00235C7D" w:rsidRDefault="00BB23B4" w:rsidP="00235C7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" o:spid="_x0000_s1080" type="#_x0000_t202" style="position:absolute;margin-left:174.25pt;margin-top:27.65pt;width:1in;height:23.15pt;z-index:2517647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" filled="f" stroked="f" strokeweight=".5pt">
                <v:textbox>
                  <w:txbxContent>
                    <w:p w:rsidR="00BB23B4" w:rsidRPr="00235C7D" w:rsidRDefault="00BB23B4" w:rsidP="00235C7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A115BCF" wp14:editId="36FC0EA2">
                <wp:simplePos x="0" y="0"/>
                <wp:positionH relativeFrom="column">
                  <wp:posOffset>2060630</wp:posOffset>
                </wp:positionH>
                <wp:positionV relativeFrom="paragraph">
                  <wp:posOffset>199197</wp:posOffset>
                </wp:positionV>
                <wp:extent cx="914400" cy="294198"/>
                <wp:effectExtent l="0" t="0" r="0" b="0"/>
                <wp:wrapNone/>
                <wp:docPr id="106" name="Поле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23B4" w:rsidRPr="00235C7D" w:rsidRDefault="00BB23B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6" o:spid="_x0000_s1081" type="#_x0000_t202" style="position:absolute;margin-left:162.25pt;margin-top:15.7pt;width:1in;height:23.15pt;z-index:251762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" filled="f" stroked="f" strokeweight=".5pt">
                <v:textbox>
                  <w:txbxContent>
                    <w:p w:rsidR="00BB23B4" w:rsidRPr="00235C7D" w:rsidRDefault="00BB23B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125126" w:rsidRDefault="00125126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D82791" w:rsidRPr="00D82791" w:rsidRDefault="00D82791" w:rsidP="00D82791">
      <w:pPr>
        <w:spacing w:after="200" w:line="276" w:lineRule="auto"/>
        <w:ind w:firstLine="284"/>
        <w:jc w:val="both"/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lastRenderedPageBreak/>
        <w:t>Вычисляем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по формуле </w:t>
      </w:r>
      <w:r w:rsidRPr="00D82791">
        <w:rPr>
          <w:rFonts w:ascii="Times New Roman" w:eastAsia="Calibri" w:hAnsi="Times New Roman" w:cs="Times New Roman"/>
          <w:spacing w:val="62"/>
          <w:w w:val="51"/>
          <w:position w:val="-30"/>
          <w:sz w:val="28"/>
          <w:szCs w:val="28"/>
          <w:lang w:val="en-US" w:eastAsia="en-US"/>
        </w:rPr>
        <w:object w:dxaOrig="2260" w:dyaOrig="700">
          <v:shape id="_x0000_i1037" type="#_x0000_t75" style="width:114pt;height:35.25pt" o:ole="">
            <v:imagedata r:id="rId46" o:title=""/>
          </v:shape>
          <o:OLEObject Type="Embed" ProgID="Equation.3" ShapeID="_x0000_i1037" DrawAspect="Content" ObjectID="_1601986656" r:id="rId47"/>
        </w:objec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значение напряжённости электрического поля в трёх точках электролитической ванны согласно таблице №  вариант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1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задания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A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4,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,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B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9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,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C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1</w:t>
      </w:r>
      <w:r w:rsidR="00544E0A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5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,</w:t>
      </w:r>
      <w:r w:rsidR="00544E0A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. </w:t>
      </w:r>
    </w:p>
    <w:p w:rsidR="00D82791" w:rsidRPr="00D82791" w:rsidRDefault="00D82791" w:rsidP="00D82791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4,</w:t>
      </w:r>
      <w:r w:rsidR="00544E0A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D35BD3" w:rsidRPr="00E75BE7" w:rsidRDefault="00D82791" w:rsidP="00D82791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sz w:val="28"/>
          <w:szCs w:val="28"/>
          <w:lang w:eastAsia="en-US"/>
        </w:rPr>
        <w:t>Находим точку с координатами (4,</w:t>
      </w:r>
      <w:r w:rsidR="00544E0A">
        <w:rPr>
          <w:rFonts w:ascii="Times New Roman" w:eastAsia="Calibri" w:hAnsi="Times New Roman" w:cs="Times New Roman"/>
          <w:sz w:val="28"/>
          <w:szCs w:val="28"/>
          <w:lang w:eastAsia="en-US"/>
        </w:rPr>
        <w:t>6)</w:t>
      </w:r>
      <w:r w:rsidR="00D35BD3" w:rsidRPr="00D35BD3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:rsidR="00D35BD3" w:rsidRDefault="00E26043" w:rsidP="00D82791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n-US" w:eastAsia="en-US"/>
        </w:rPr>
      </w:pPr>
      <w:r w:rsidRPr="00FA39FF">
        <w:rPr>
          <w:position w:val="-30"/>
        </w:rPr>
        <w:object w:dxaOrig="3360" w:dyaOrig="680">
          <v:shape id="_x0000_i1038" type="#_x0000_t75" style="width:168pt;height:33.75pt" o:ole="">
            <v:imagedata r:id="rId48" o:title=""/>
          </v:shape>
          <o:OLEObject Type="Embed" ProgID="Equation.DSMT4" ShapeID="_x0000_i1038" DrawAspect="Content" ObjectID="_1601986657" r:id="rId49"/>
        </w:object>
      </w:r>
    </w:p>
    <w:p w:rsidR="00D82791" w:rsidRDefault="00D82791" w:rsidP="00D82791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</w:pPr>
      <w:r w:rsidRPr="00D8279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</w:t>
      </w:r>
      <w:r w:rsidR="00E26043" w:rsidRPr="00E26043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9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,</w:t>
      </w:r>
      <w:r w:rsidR="00E26043" w:rsidRPr="00E26043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E26043" w:rsidRPr="00D82791" w:rsidRDefault="00E26043" w:rsidP="00D82791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</w:pPr>
      <w:r w:rsidRPr="00FA39FF">
        <w:rPr>
          <w:position w:val="-30"/>
        </w:rPr>
        <w:object w:dxaOrig="4040" w:dyaOrig="680">
          <v:shape id="_x0000_i1039" type="#_x0000_t75" style="width:202.5pt;height:33.75pt" o:ole="">
            <v:imagedata r:id="rId50" o:title=""/>
          </v:shape>
          <o:OLEObject Type="Embed" ProgID="Equation.DSMT4" ShapeID="_x0000_i1039" DrawAspect="Content" ObjectID="_1601986658" r:id="rId51"/>
        </w:object>
      </w:r>
    </w:p>
    <w:p w:rsidR="00D82791" w:rsidRPr="00D82791" w:rsidRDefault="00D82791" w:rsidP="00D82791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1</w:t>
      </w:r>
      <w:r w:rsidR="0024065B"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  <w:t>5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,</w:t>
      </w:r>
      <w:r w:rsidR="0024065B"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125126" w:rsidRPr="00D82791" w:rsidRDefault="0024065B">
      <w:pPr>
        <w:widowControl/>
        <w:autoSpaceDE/>
        <w:autoSpaceDN/>
        <w:adjustRightInd/>
        <w:spacing w:after="200" w:line="276" w:lineRule="auto"/>
      </w:pPr>
      <w:r w:rsidRPr="00FA39FF">
        <w:rPr>
          <w:position w:val="-30"/>
        </w:rPr>
        <w:object w:dxaOrig="4060" w:dyaOrig="680">
          <v:shape id="_x0000_i1040" type="#_x0000_t75" style="width:202.5pt;height:33.75pt" o:ole="">
            <v:imagedata r:id="rId52" o:title=""/>
          </v:shape>
          <o:OLEObject Type="Embed" ProgID="Equation.DSMT4" ShapeID="_x0000_i1040" DrawAspect="Content" ObjectID="_1601986659" r:id="rId53"/>
        </w:object>
      </w:r>
    </w:p>
    <w:p w:rsidR="00485206" w:rsidRPr="00BC72B9" w:rsidRDefault="00485206" w:rsidP="0048520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2</w:t>
      </w:r>
      <w:r>
        <w:rPr>
          <w:rFonts w:ascii="Times New Roman" w:eastAsia="TimesNewRomanPSMT" w:hAnsi="Times New Roman" w:cs="Times New Roman"/>
          <w:sz w:val="28"/>
          <w:szCs w:val="28"/>
        </w:rPr>
        <w:t>-й вариант расположения электродов</w:t>
      </w:r>
      <w:r w:rsidRPr="00BC72B9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125126" w:rsidRPr="00D82791" w:rsidRDefault="00125126">
      <w:pPr>
        <w:widowControl/>
        <w:autoSpaceDE/>
        <w:autoSpaceDN/>
        <w:adjustRightInd/>
        <w:spacing w:after="200" w:line="276" w:lineRule="auto"/>
      </w:pPr>
    </w:p>
    <w:tbl>
      <w:tblPr>
        <w:tblW w:w="5424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717"/>
        <w:gridCol w:w="717"/>
        <w:gridCol w:w="717"/>
        <w:gridCol w:w="717"/>
        <w:gridCol w:w="717"/>
        <w:gridCol w:w="717"/>
        <w:gridCol w:w="717"/>
        <w:gridCol w:w="717"/>
        <w:gridCol w:w="717"/>
        <w:gridCol w:w="606"/>
        <w:gridCol w:w="717"/>
        <w:gridCol w:w="606"/>
        <w:gridCol w:w="717"/>
        <w:gridCol w:w="606"/>
      </w:tblGrid>
      <w:tr w:rsidR="00B7437F" w:rsidRPr="001A5DFB" w:rsidTr="009C7038">
        <w:trPr>
          <w:trHeight w:val="284"/>
          <w:jc w:val="right"/>
        </w:trPr>
        <w:tc>
          <w:tcPr>
            <w:tcW w:w="326" w:type="pct"/>
            <w:vMerge w:val="restart"/>
            <w:vAlign w:val="center"/>
          </w:tcPr>
          <w:p w:rsidR="00301E6F" w:rsidRDefault="00301E6F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AF5C94">
              <w:rPr>
                <w:position w:val="-10"/>
              </w:rPr>
              <w:object w:dxaOrig="460" w:dyaOrig="320">
                <v:shape id="_x0000_i1041" type="#_x0000_t75" style="width:23.25pt;height:15.75pt" o:ole="">
                  <v:imagedata r:id="rId54" o:title=""/>
                </v:shape>
                <o:OLEObject Type="Embed" ProgID="Equation.DSMT4" ShapeID="_x0000_i1041" DrawAspect="Content" ObjectID="_1601986660" r:id="rId55"/>
              </w:object>
            </w:r>
          </w:p>
          <w:p w:rsidR="006B0DB9" w:rsidRPr="00301E6F" w:rsidRDefault="006B0DB9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4674" w:type="pct"/>
            <w:gridSpan w:val="14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Координаты точек</w:t>
            </w:r>
          </w:p>
        </w:tc>
      </w:tr>
      <w:tr w:rsidR="00301E6F" w:rsidRPr="001A5DFB" w:rsidTr="009C7038">
        <w:trPr>
          <w:trHeight w:val="284"/>
          <w:jc w:val="right"/>
        </w:trPr>
        <w:tc>
          <w:tcPr>
            <w:tcW w:w="326" w:type="pct"/>
            <w:vMerge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691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1</w:t>
            </w:r>
          </w:p>
        </w:tc>
        <w:tc>
          <w:tcPr>
            <w:tcW w:w="691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2</w:t>
            </w:r>
          </w:p>
        </w:tc>
        <w:tc>
          <w:tcPr>
            <w:tcW w:w="691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3</w:t>
            </w:r>
          </w:p>
        </w:tc>
        <w:tc>
          <w:tcPr>
            <w:tcW w:w="691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4</w:t>
            </w:r>
          </w:p>
        </w:tc>
        <w:tc>
          <w:tcPr>
            <w:tcW w:w="637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5</w:t>
            </w:r>
          </w:p>
        </w:tc>
        <w:tc>
          <w:tcPr>
            <w:tcW w:w="637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6</w:t>
            </w:r>
          </w:p>
        </w:tc>
        <w:tc>
          <w:tcPr>
            <w:tcW w:w="637" w:type="pct"/>
            <w:gridSpan w:val="2"/>
            <w:vAlign w:val="center"/>
          </w:tcPr>
          <w:p w:rsidR="006B0DB9" w:rsidRPr="001A5DFB" w:rsidRDefault="006B0DB9" w:rsidP="00777567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№7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Merge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292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292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345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X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292" w:type="pct"/>
            <w:vAlign w:val="center"/>
          </w:tcPr>
          <w:p w:rsidR="006B0DB9" w:rsidRPr="001A5DFB" w:rsidRDefault="006B0DB9" w:rsidP="00777567">
            <w:pPr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Y</w:t>
            </w: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, см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301E6F" w:rsidRPr="001A5DFB" w:rsidRDefault="009C7038" w:rsidP="00B7437F">
            <w:pPr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 xml:space="preserve">   </w:t>
            </w:r>
            <w:r w:rsidR="00301E6F"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,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,8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85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292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292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5</w:t>
            </w:r>
          </w:p>
        </w:tc>
        <w:tc>
          <w:tcPr>
            <w:tcW w:w="345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292" w:type="pct"/>
            <w:vAlign w:val="center"/>
          </w:tcPr>
          <w:p w:rsidR="00301E6F" w:rsidRDefault="00301E6F" w:rsidP="00B743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0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301E6F" w:rsidRPr="001A5DFB" w:rsidRDefault="00301E6F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3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,9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21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,3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,9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2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2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30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301E6F" w:rsidRPr="001A5DFB" w:rsidRDefault="00301E6F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6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,0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08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20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95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02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98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19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93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6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9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05</w:t>
            </w:r>
          </w:p>
        </w:tc>
        <w:tc>
          <w:tcPr>
            <w:tcW w:w="345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56</w:t>
            </w:r>
          </w:p>
        </w:tc>
        <w:tc>
          <w:tcPr>
            <w:tcW w:w="292" w:type="pct"/>
            <w:vAlign w:val="center"/>
          </w:tcPr>
          <w:p w:rsidR="00301E6F" w:rsidRDefault="00301E6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1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B7437F" w:rsidRPr="001A5DFB" w:rsidRDefault="00B7437F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45" w:type="pct"/>
            <w:vAlign w:val="center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345" w:type="pct"/>
            <w:vAlign w:val="center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,80</w:t>
            </w:r>
          </w:p>
        </w:tc>
        <w:tc>
          <w:tcPr>
            <w:tcW w:w="345" w:type="pct"/>
            <w:vAlign w:val="center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90</w:t>
            </w:r>
          </w:p>
        </w:tc>
        <w:tc>
          <w:tcPr>
            <w:tcW w:w="345" w:type="pct"/>
            <w:vAlign w:val="center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,1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,6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4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,5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,6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,0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03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,6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9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6</w:t>
            </w:r>
          </w:p>
        </w:tc>
      </w:tr>
      <w:tr w:rsidR="00B7437F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B7437F" w:rsidRPr="001A5DFB" w:rsidRDefault="00B7437F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8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,8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6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,4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,3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,70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57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8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53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17</w:t>
            </w:r>
          </w:p>
        </w:tc>
        <w:tc>
          <w:tcPr>
            <w:tcW w:w="345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292" w:type="pct"/>
            <w:vAlign w:val="bottom"/>
          </w:tcPr>
          <w:p w:rsidR="00B7437F" w:rsidRDefault="00B743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26</w:t>
            </w:r>
          </w:p>
        </w:tc>
      </w:tr>
      <w:tr w:rsidR="00032D7D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032D7D" w:rsidRPr="001A5DFB" w:rsidRDefault="00032D7D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80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64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,90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79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60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12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20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4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,00</w:t>
            </w:r>
          </w:p>
        </w:tc>
        <w:tc>
          <w:tcPr>
            <w:tcW w:w="292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50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292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19</w:t>
            </w:r>
          </w:p>
        </w:tc>
        <w:tc>
          <w:tcPr>
            <w:tcW w:w="345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292" w:type="pct"/>
            <w:vAlign w:val="bottom"/>
          </w:tcPr>
          <w:p w:rsidR="00032D7D" w:rsidRDefault="00032D7D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43</w:t>
            </w:r>
          </w:p>
        </w:tc>
      </w:tr>
      <w:tr w:rsidR="001D7FF3" w:rsidRPr="001A5DFB" w:rsidTr="009C7038">
        <w:trPr>
          <w:trHeight w:val="284"/>
          <w:jc w:val="right"/>
        </w:trPr>
        <w:tc>
          <w:tcPr>
            <w:tcW w:w="326" w:type="pct"/>
            <w:vAlign w:val="center"/>
          </w:tcPr>
          <w:p w:rsidR="001D7FF3" w:rsidRPr="001A5DFB" w:rsidRDefault="001D7FF3" w:rsidP="00301E6F">
            <w:pPr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A5DFB">
              <w:rPr>
                <w:rFonts w:ascii="Times New Roman" w:eastAsia="TimesNewRomanPSMT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0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33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,1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93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7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,20</w:t>
            </w:r>
          </w:p>
        </w:tc>
        <w:tc>
          <w:tcPr>
            <w:tcW w:w="292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98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292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7</w:t>
            </w:r>
          </w:p>
        </w:tc>
        <w:tc>
          <w:tcPr>
            <w:tcW w:w="345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,90</w:t>
            </w:r>
          </w:p>
        </w:tc>
        <w:tc>
          <w:tcPr>
            <w:tcW w:w="292" w:type="pct"/>
            <w:vAlign w:val="bottom"/>
          </w:tcPr>
          <w:p w:rsidR="001D7FF3" w:rsidRDefault="001D7FF3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03</w:t>
            </w:r>
          </w:p>
        </w:tc>
      </w:tr>
    </w:tbl>
    <w:p w:rsidR="00807948" w:rsidRDefault="00807948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2B0BAD">
      <w:pPr>
        <w:rPr>
          <w:lang w:val="en-US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84233</wp:posOffset>
                </wp:positionH>
                <wp:positionV relativeFrom="paragraph">
                  <wp:posOffset>-4445</wp:posOffset>
                </wp:positionV>
                <wp:extent cx="5595853" cy="4339087"/>
                <wp:effectExtent l="0" t="0" r="5080" b="4445"/>
                <wp:wrapNone/>
                <wp:docPr id="23" name="Группа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5853" cy="4339087"/>
                          <a:chOff x="0" y="0"/>
                          <a:chExt cx="5595853" cy="4339087"/>
                        </a:xfrm>
                      </wpg:grpSpPr>
                      <wpg:grpSp>
                        <wpg:cNvPr id="22" name="Группа 22"/>
                        <wpg:cNvGrpSpPr/>
                        <wpg:grpSpPr>
                          <a:xfrm>
                            <a:off x="0" y="0"/>
                            <a:ext cx="5595853" cy="4339087"/>
                            <a:chOff x="0" y="0"/>
                            <a:chExt cx="5595853" cy="4339087"/>
                          </a:xfrm>
                        </wpg:grpSpPr>
                        <wpg:grpSp>
                          <wpg:cNvPr id="10" name="Группа 10"/>
                          <wpg:cNvGrpSpPr/>
                          <wpg:grpSpPr>
                            <a:xfrm>
                              <a:off x="0" y="0"/>
                              <a:ext cx="5595853" cy="4339087"/>
                              <a:chOff x="0" y="0"/>
                              <a:chExt cx="5595853" cy="4339087"/>
                            </a:xfrm>
                          </wpg:grpSpPr>
                          <wpg:grpSp>
                            <wpg:cNvPr id="99" name="Группа 99"/>
                            <wpg:cNvGrpSpPr/>
                            <wpg:grpSpPr>
                              <a:xfrm>
                                <a:off x="0" y="0"/>
                                <a:ext cx="5595853" cy="4339087"/>
                                <a:chOff x="0" y="0"/>
                                <a:chExt cx="5595853" cy="4339087"/>
                              </a:xfrm>
                            </wpg:grpSpPr>
                            <wpg:grpSp>
                              <wpg:cNvPr id="98" name="Группа 98"/>
                              <wpg:cNvGrpSpPr/>
                              <wpg:grpSpPr>
                                <a:xfrm>
                                  <a:off x="0" y="0"/>
                                  <a:ext cx="5595853" cy="4339087"/>
                                  <a:chOff x="0" y="0"/>
                                  <a:chExt cx="5595853" cy="4339087"/>
                                </a:xfrm>
                              </wpg:grpSpPr>
                              <wpg:grpSp>
                                <wpg:cNvPr id="97" name="Группа 97"/>
                                <wpg:cNvGrpSpPr/>
                                <wpg:grpSpPr>
                                  <a:xfrm>
                                    <a:off x="0" y="0"/>
                                    <a:ext cx="5555411" cy="4339087"/>
                                    <a:chOff x="0" y="0"/>
                                    <a:chExt cx="5555411" cy="4339087"/>
                                  </a:xfrm>
                                </wpg:grpSpPr>
                                <wpg:grpSp>
                                  <wpg:cNvPr id="96" name="Группа 96"/>
                                  <wpg:cNvGrpSpPr/>
                                  <wpg:grpSpPr>
                                    <a:xfrm>
                                      <a:off x="0" y="0"/>
                                      <a:ext cx="5555411" cy="4339087"/>
                                      <a:chOff x="-43132" y="0"/>
                                      <a:chExt cx="5555411" cy="4339087"/>
                                    </a:xfrm>
                                  </wpg:grpSpPr>
                                  <wpg:grpSp>
                                    <wpg:cNvPr id="88" name="Группа 88"/>
                                    <wpg:cNvGrpSpPr/>
                                    <wpg:grpSpPr>
                                      <a:xfrm>
                                        <a:off x="-43132" y="0"/>
                                        <a:ext cx="5555411" cy="4339087"/>
                                        <a:chOff x="-43132" y="0"/>
                                        <a:chExt cx="5555411" cy="4339087"/>
                                      </a:xfrm>
                                    </wpg:grpSpPr>
                                    <wpg:grpSp>
                                      <wpg:cNvPr id="87" name="Группа 87"/>
                                      <wpg:cNvGrpSpPr/>
                                      <wpg:grpSpPr>
                                        <a:xfrm>
                                          <a:off x="-43132" y="0"/>
                                          <a:ext cx="5555411" cy="4339087"/>
                                          <a:chOff x="-43132" y="0"/>
                                          <a:chExt cx="5555411" cy="4339087"/>
                                        </a:xfrm>
                                      </wpg:grpSpPr>
                                      <wpg:grpSp>
                                        <wpg:cNvPr id="84" name="Группа 84"/>
                                        <wpg:cNvGrpSpPr/>
                                        <wpg:grpSpPr>
                                          <a:xfrm>
                                            <a:off x="-43132" y="0"/>
                                            <a:ext cx="5555411" cy="4339087"/>
                                            <a:chOff x="-43132" y="0"/>
                                            <a:chExt cx="5555411" cy="4339087"/>
                                          </a:xfrm>
                                        </wpg:grpSpPr>
                                        <wpg:grpSp>
                                          <wpg:cNvPr id="81" name="Группа 81"/>
                                          <wpg:cNvGrpSpPr/>
                                          <wpg:grpSpPr>
                                            <a:xfrm>
                                              <a:off x="-43132" y="0"/>
                                              <a:ext cx="5555411" cy="4339087"/>
                                              <a:chOff x="-43132" y="0"/>
                                              <a:chExt cx="5555411" cy="4339087"/>
                                            </a:xfrm>
                                          </wpg:grpSpPr>
                                          <wpg:grpSp>
                                            <wpg:cNvPr id="80" name="Группа 80"/>
                                            <wpg:cNvGrpSpPr/>
                                            <wpg:grpSpPr>
                                              <a:xfrm>
                                                <a:off x="-43132" y="0"/>
                                                <a:ext cx="5555411" cy="4339087"/>
                                                <a:chOff x="-43132" y="0"/>
                                                <a:chExt cx="5555411" cy="4339087"/>
                                              </a:xfrm>
                                            </wpg:grpSpPr>
                                            <wpg:grpSp>
                                              <wpg:cNvPr id="77" name="Группа 77"/>
                                              <wpg:cNvGrpSpPr/>
                                              <wpg:grpSpPr>
                                                <a:xfrm>
                                                  <a:off x="-43132" y="0"/>
                                                  <a:ext cx="5555411" cy="4339087"/>
                                                  <a:chOff x="-43132" y="0"/>
                                                  <a:chExt cx="5555411" cy="4339087"/>
                                                </a:xfrm>
                                              </wpg:grpSpPr>
                                              <wpg:grpSp>
                                                <wpg:cNvPr id="74" name="Группа 74"/>
                                                <wpg:cNvGrpSpPr/>
                                                <wpg:grpSpPr>
                                                  <a:xfrm>
                                                    <a:off x="-43132" y="0"/>
                                                    <a:ext cx="5555411" cy="4339087"/>
                                                    <a:chOff x="-43132" y="0"/>
                                                    <a:chExt cx="5555411" cy="4339087"/>
                                                  </a:xfrm>
                                                </wpg:grpSpPr>
                                                <wpg:grpSp>
                                                  <wpg:cNvPr id="72" name="Группа 72"/>
                                                  <wpg:cNvGrpSpPr/>
                                                  <wpg:grpSpPr>
                                                    <a:xfrm>
                                                      <a:off x="-43132" y="0"/>
                                                      <a:ext cx="5555411" cy="4339087"/>
                                                      <a:chOff x="-43132" y="0"/>
                                                      <a:chExt cx="5555411" cy="4339087"/>
                                                    </a:xfrm>
                                                  </wpg:grpSpPr>
                                                  <wpg:grpSp>
                                                    <wpg:cNvPr id="62" name="Группа 62"/>
                                                    <wpg:cNvGrpSpPr/>
                                                    <wpg:grpSpPr>
                                                      <a:xfrm>
                                                        <a:off x="-43132" y="0"/>
                                                        <a:ext cx="5555411" cy="4339087"/>
                                                        <a:chOff x="-43132" y="0"/>
                                                        <a:chExt cx="5555411" cy="4339087"/>
                                                      </a:xfrm>
                                                    </wpg:grpSpPr>
                                                    <pic:pic xmlns:pic="http://schemas.openxmlformats.org/drawingml/2006/picture">
                                                      <pic:nvPicPr>
                                                        <pic:cNvPr id="60" name="Рисунок 60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56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-43132" y="0"/>
                                                          <a:ext cx="5555411" cy="433908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</pic:spPr>
                                                    </pic:pic>
                                                    <wps:wsp>
                                                      <wps:cNvPr id="61" name="Прямая соединительная линия 61"/>
                                                      <wps:cNvCnPr/>
                                                      <wps:spPr>
                                                        <a:xfrm>
                                                          <a:off x="384288" y="0"/>
                                                          <a:ext cx="0" cy="402844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8100">
                                                          <a:solidFill>
                                                            <a:srgbClr val="00B0F0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64" name="Прямая со стрелкой 64"/>
                                                    <wps:cNvCnPr/>
                                                    <wps:spPr>
                                                      <a:xfrm flipH="1">
                                                        <a:off x="384270" y="2053025"/>
                                                        <a:ext cx="4463571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25400">
                                                        <a:solidFill>
                                                          <a:schemeClr val="tx2"/>
                                                        </a:solidFill>
                                                        <a:tailEnd type="stealth" w="lg" len="lg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69" name="Полилиния 69"/>
                                                    <wps:cNvSpPr/>
                                                    <wps:spPr>
                                                      <a:xfrm>
                                                        <a:off x="384252" y="267395"/>
                                                        <a:ext cx="4670191" cy="1572882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321834 w 4321834"/>
                                                          <a:gd name="connsiteY0" fmla="*/ 1572882 h 1572882"/>
                                                          <a:gd name="connsiteX1" fmla="*/ 4063042 w 4321834"/>
                                                          <a:gd name="connsiteY1" fmla="*/ 1038044 h 1572882"/>
                                                          <a:gd name="connsiteX2" fmla="*/ 3804249 w 4321834"/>
                                                          <a:gd name="connsiteY2" fmla="*/ 667108 h 1572882"/>
                                                          <a:gd name="connsiteX3" fmla="*/ 3467819 w 4321834"/>
                                                          <a:gd name="connsiteY3" fmla="*/ 166776 h 1572882"/>
                                                          <a:gd name="connsiteX4" fmla="*/ 3165895 w 4321834"/>
                                                          <a:gd name="connsiteY4" fmla="*/ 11501 h 1572882"/>
                                                          <a:gd name="connsiteX5" fmla="*/ 2872596 w 4321834"/>
                                                          <a:gd name="connsiteY5" fmla="*/ 11501 h 1572882"/>
                                                          <a:gd name="connsiteX6" fmla="*/ 0 w 4321834"/>
                                                          <a:gd name="connsiteY6" fmla="*/ 20127 h 157288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321834" h="1572882">
                                                            <a:moveTo>
                                                              <a:pt x="4321834" y="1572882"/>
                                                            </a:moveTo>
                                                            <a:cubicBezTo>
                                                              <a:pt x="4235570" y="1380944"/>
                                                              <a:pt x="4149306" y="1189006"/>
                                                              <a:pt x="4063042" y="1038044"/>
                                                            </a:cubicBezTo>
                                                            <a:cubicBezTo>
                                                              <a:pt x="3976778" y="887082"/>
                                                              <a:pt x="3903453" y="812319"/>
                                                              <a:pt x="3804249" y="667108"/>
                                                            </a:cubicBezTo>
                                                            <a:cubicBezTo>
                                                              <a:pt x="3705045" y="521897"/>
                                                              <a:pt x="3574211" y="276044"/>
                                                              <a:pt x="3467819" y="166776"/>
                                                            </a:cubicBezTo>
                                                            <a:cubicBezTo>
                                                              <a:pt x="3361427" y="57508"/>
                                                              <a:pt x="3265099" y="37380"/>
                                                              <a:pt x="3165895" y="11501"/>
                                                            </a:cubicBezTo>
                                                            <a:cubicBezTo>
                                                              <a:pt x="3066691" y="-14378"/>
                                                              <a:pt x="2872596" y="11501"/>
                                                              <a:pt x="2872596" y="11501"/>
                                                            </a:cubicBezTo>
                                                            <a:lnTo>
                                                              <a:pt x="0" y="20127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>
                                                        <a:solidFill>
                                                          <a:schemeClr val="tx2"/>
                                                        </a:solidFill>
                                                        <a:tailEnd type="stealth" w="lg" len="lg"/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66" name="Полилиния 66"/>
                                                    <wps:cNvSpPr/>
                                                    <wps:spPr>
                                                      <a:xfrm>
                                                        <a:off x="384271" y="2182417"/>
                                                        <a:ext cx="4523954" cy="646982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451230 w 4451230"/>
                                                          <a:gd name="connsiteY0" fmla="*/ 0 h 646982"/>
                                                          <a:gd name="connsiteX1" fmla="*/ 3795623 w 4451230"/>
                                                          <a:gd name="connsiteY1" fmla="*/ 422695 h 646982"/>
                                                          <a:gd name="connsiteX2" fmla="*/ 3433313 w 4451230"/>
                                                          <a:gd name="connsiteY2" fmla="*/ 621102 h 646982"/>
                                                          <a:gd name="connsiteX3" fmla="*/ 3312543 w 4451230"/>
                                                          <a:gd name="connsiteY3" fmla="*/ 638355 h 646982"/>
                                                          <a:gd name="connsiteX4" fmla="*/ 0 w 4451230"/>
                                                          <a:gd name="connsiteY4" fmla="*/ 646982 h 646982"/>
                                                          <a:gd name="connsiteX5" fmla="*/ 0 w 4451230"/>
                                                          <a:gd name="connsiteY5" fmla="*/ 646982 h 646982"/>
                                                          <a:gd name="connsiteX6" fmla="*/ 0 w 4451230"/>
                                                          <a:gd name="connsiteY6" fmla="*/ 646982 h 64698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451230" h="646982">
                                                            <a:moveTo>
                                                              <a:pt x="4451230" y="0"/>
                                                            </a:moveTo>
                                                            <a:cubicBezTo>
                                                              <a:pt x="4208253" y="159589"/>
                                                              <a:pt x="3965276" y="319178"/>
                                                              <a:pt x="3795623" y="422695"/>
                                                            </a:cubicBezTo>
                                                            <a:cubicBezTo>
                                                              <a:pt x="3625970" y="526212"/>
                                                              <a:pt x="3513826" y="585159"/>
                                                              <a:pt x="3433313" y="621102"/>
                                                            </a:cubicBezTo>
                                                            <a:cubicBezTo>
                                                              <a:pt x="3352800" y="657045"/>
                                                              <a:pt x="3312543" y="638355"/>
                                                              <a:pt x="3312543" y="638355"/>
                                                            </a:cubicBezTo>
                                                            <a:lnTo>
                                                              <a:pt x="0" y="646982"/>
                                                            </a:lnTo>
                                                            <a:lnTo>
                                                              <a:pt x="0" y="646982"/>
                                                            </a:lnTo>
                                                            <a:lnTo>
                                                              <a:pt x="0" y="646982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>
                                                        <a:solidFill>
                                                          <a:schemeClr val="tx2"/>
                                                        </a:solidFill>
                                                        <a:tailEnd type="stealth" w="lg" len="lg"/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68" name="Полилиния 68"/>
                                                    <wps:cNvSpPr/>
                                                    <wps:spPr>
                                                      <a:xfrm>
                                                        <a:off x="384235" y="1259419"/>
                                                        <a:ext cx="4532616" cy="682764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468483 w 4468483"/>
                                                          <a:gd name="connsiteY0" fmla="*/ 682764 h 682764"/>
                                                          <a:gd name="connsiteX1" fmla="*/ 3847382 w 4468483"/>
                                                          <a:gd name="connsiteY1" fmla="*/ 380839 h 682764"/>
                                                          <a:gd name="connsiteX2" fmla="*/ 3347050 w 4468483"/>
                                                          <a:gd name="connsiteY2" fmla="*/ 122047 h 682764"/>
                                                          <a:gd name="connsiteX3" fmla="*/ 3071004 w 4468483"/>
                                                          <a:gd name="connsiteY3" fmla="*/ 18530 h 682764"/>
                                                          <a:gd name="connsiteX4" fmla="*/ 2734574 w 4468483"/>
                                                          <a:gd name="connsiteY4" fmla="*/ 1277 h 682764"/>
                                                          <a:gd name="connsiteX5" fmla="*/ 2484408 w 4468483"/>
                                                          <a:gd name="connsiteY5" fmla="*/ 1277 h 682764"/>
                                                          <a:gd name="connsiteX6" fmla="*/ 2044461 w 4468483"/>
                                                          <a:gd name="connsiteY6" fmla="*/ 9903 h 682764"/>
                                                          <a:gd name="connsiteX7" fmla="*/ 0 w 4468483"/>
                                                          <a:gd name="connsiteY7" fmla="*/ 9903 h 682764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468483" h="682764">
                                                            <a:moveTo>
                                                              <a:pt x="4468483" y="682764"/>
                                                            </a:moveTo>
                                                            <a:lnTo>
                                                              <a:pt x="3847382" y="380839"/>
                                                            </a:lnTo>
                                                            <a:cubicBezTo>
                                                              <a:pt x="3660476" y="287386"/>
                                                              <a:pt x="3476446" y="182432"/>
                                                              <a:pt x="3347050" y="122047"/>
                                                            </a:cubicBezTo>
                                                            <a:cubicBezTo>
                                                              <a:pt x="3217654" y="61662"/>
                                                              <a:pt x="3173083" y="38658"/>
                                                              <a:pt x="3071004" y="18530"/>
                                                            </a:cubicBezTo>
                                                            <a:cubicBezTo>
                                                              <a:pt x="2968925" y="-1598"/>
                                                              <a:pt x="2832340" y="4152"/>
                                                              <a:pt x="2734574" y="1277"/>
                                                            </a:cubicBezTo>
                                                            <a:cubicBezTo>
                                                              <a:pt x="2636808" y="-1598"/>
                                                              <a:pt x="2484408" y="1277"/>
                                                              <a:pt x="2484408" y="1277"/>
                                                            </a:cubicBezTo>
                                                            <a:lnTo>
                                                              <a:pt x="2044461" y="9903"/>
                                                            </a:lnTo>
                                                            <a:lnTo>
                                                              <a:pt x="0" y="9903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>
                                                        <a:solidFill>
                                                          <a:schemeClr val="tx2"/>
                                                        </a:solidFill>
                                                        <a:tailEnd type="stealth" w="lg" len="lg"/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67" name="Полилиния 67"/>
                                                    <wps:cNvSpPr/>
                                                    <wps:spPr>
                                                      <a:xfrm>
                                                        <a:off x="384217" y="2294557"/>
                                                        <a:ext cx="4653397" cy="14555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580626 w 4580626"/>
                                                          <a:gd name="connsiteY0" fmla="*/ 0 h 1455507"/>
                                                          <a:gd name="connsiteX1" fmla="*/ 4408098 w 4580626"/>
                                                          <a:gd name="connsiteY1" fmla="*/ 707366 h 1455507"/>
                                                          <a:gd name="connsiteX2" fmla="*/ 4201064 w 4580626"/>
                                                          <a:gd name="connsiteY2" fmla="*/ 1319841 h 1455507"/>
                                                          <a:gd name="connsiteX3" fmla="*/ 3485072 w 4580626"/>
                                                          <a:gd name="connsiteY3" fmla="*/ 1449238 h 1455507"/>
                                                          <a:gd name="connsiteX4" fmla="*/ 0 w 4580626"/>
                                                          <a:gd name="connsiteY4" fmla="*/ 1423358 h 145550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580626" h="1455507">
                                                            <a:moveTo>
                                                              <a:pt x="4580626" y="0"/>
                                                            </a:moveTo>
                                                            <a:cubicBezTo>
                                                              <a:pt x="4525992" y="243696"/>
                                                              <a:pt x="4471358" y="487393"/>
                                                              <a:pt x="4408098" y="707366"/>
                                                            </a:cubicBezTo>
                                                            <a:cubicBezTo>
                                                              <a:pt x="4344838" y="927340"/>
                                                              <a:pt x="4354902" y="1196196"/>
                                                              <a:pt x="4201064" y="1319841"/>
                                                            </a:cubicBezTo>
                                                            <a:cubicBezTo>
                                                              <a:pt x="4047226" y="1443486"/>
                                                              <a:pt x="4185249" y="1431985"/>
                                                              <a:pt x="3485072" y="1449238"/>
                                                            </a:cubicBezTo>
                                                            <a:cubicBezTo>
                                                              <a:pt x="2784895" y="1466491"/>
                                                              <a:pt x="1392447" y="1444924"/>
                                                              <a:pt x="0" y="1423358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>
                                                        <a:solidFill>
                                                          <a:schemeClr val="tx2"/>
                                                        </a:solidFill>
                                                        <a:tailEnd type="stealth" w="lg" len="lg"/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73" name="Блок-схема: ИЛИ 73"/>
                                                  <wps:cNvSpPr/>
                                                  <wps:spPr>
                                                    <a:xfrm>
                                                      <a:off x="4856300" y="1837427"/>
                                                      <a:ext cx="448310" cy="465455"/>
                                                    </a:xfrm>
                                                    <a:prstGeom prst="flowChartOr">
                                                      <a:avLst/>
                                                    </a:prstGeom>
                                                    <a:solidFill>
                                                      <a:srgbClr val="FF0000"/>
                                                    </a:solidFill>
                                                    <a:ln>
                                                      <a:solidFill>
                                                        <a:schemeClr val="bg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75" name="Прямая соединительная линия 75"/>
                                                <wps:cNvCnPr/>
                                                <wps:spPr>
                                                  <a:xfrm flipH="1">
                                                    <a:off x="1405783" y="2484408"/>
                                                    <a:ext cx="43455" cy="60204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accent4"/>
                                                    </a:solidFill>
                                                    <a:tailEnd type="oval" w="lg" len="lg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78" name="Прямая соединительная линия 78"/>
                                              <wps:cNvCnPr/>
                                              <wps:spPr>
                                                <a:xfrm>
                                                  <a:off x="2622430" y="2484408"/>
                                                  <a:ext cx="0" cy="6012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25400" cap="flat" cmpd="sng" algn="ctr">
                                                  <a:solidFill>
                                                    <a:srgbClr val="8064A2"/>
                                                  </a:solidFill>
                                                  <a:prstDash val="solid"/>
                                                  <a:tailEnd type="oval" w="lg" len="lg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9" name="Прямая соединительная линия 79"/>
                                            <wps:cNvCnPr/>
                                            <wps:spPr>
                                              <a:xfrm>
                                                <a:off x="4045789" y="2553419"/>
                                                <a:ext cx="51243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25400" cap="flat" cmpd="sng" algn="ctr">
                                                <a:solidFill>
                                                  <a:srgbClr val="8064A2"/>
                                                </a:solidFill>
                                                <a:prstDash val="solid"/>
                                                <a:tailEnd type="oval" w="lg" len="lg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83" name="Поле 83"/>
                                          <wps:cNvSpPr txBox="1"/>
                                          <wps:spPr>
                                            <a:xfrm>
                                              <a:off x="543422" y="3105416"/>
                                              <a:ext cx="342265" cy="318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pattFill prst="pct20">
                                              <a:fgClr>
                                                <a:srgbClr val="EEECE1"/>
                                              </a:fgClr>
                                              <a:bgClr>
                                                <a:sysClr val="window" lastClr="FFFFFF"/>
                                              </a:bgClr>
                                            </a:patt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BB23B4" w:rsidRPr="00F9786D" w:rsidRDefault="00BB23B4" w:rsidP="00F9786D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lang w:val="en-US"/>
                                                  </w:rPr>
                                                  <w:t>8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85" name="Поле 85"/>
                                        <wps:cNvSpPr txBox="1"/>
                                        <wps:spPr>
                                          <a:xfrm>
                                            <a:off x="1060392" y="3320362"/>
                                            <a:ext cx="342265" cy="318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pct20">
                                            <a:fgClr>
                                              <a:srgbClr val="EEECE1"/>
                                            </a:fgClr>
                                            <a:bgClr>
                                              <a:sysClr val="window" lastClr="FFFFFF"/>
                                            </a:bgClr>
                                          </a:pattFill>
                                          <a:ln w="6350">
                                            <a:solidFill>
                                              <a:prstClr val="black"/>
                                            </a:solidFill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BB23B4" w:rsidRPr="00F9786D" w:rsidRDefault="00BB23B4" w:rsidP="00F9786D">
                                              <w:pPr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en-US"/>
                                                </w:rPr>
                                                <w:t>7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86" name="Поле 86"/>
                                      <wps:cNvSpPr txBox="1"/>
                                      <wps:spPr>
                                        <a:xfrm>
                                          <a:off x="2285646" y="3415853"/>
                                          <a:ext cx="342265" cy="31813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pct20">
                                          <a:fgClr>
                                            <a:srgbClr val="EEECE1"/>
                                          </a:fgClr>
                                          <a:bgClr>
                                            <a:sysClr val="window" lastClr="FFFFFF"/>
                                          </a:bgClr>
                                        </a:pattFill>
                                        <a:ln w="6350">
                                          <a:solidFill>
                                            <a:prstClr val="black"/>
                                          </a:solidFill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BB23B4" w:rsidRPr="00F9786D" w:rsidRDefault="00BB23B4" w:rsidP="00F9786D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>6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90" name="Поле 90"/>
                                    <wps:cNvSpPr txBox="1"/>
                                    <wps:spPr>
                                      <a:xfrm>
                                        <a:off x="4097037" y="3234712"/>
                                        <a:ext cx="342265" cy="317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BB23B4" w:rsidRPr="00F9786D" w:rsidRDefault="00BB23B4" w:rsidP="00777567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>5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1" name="Поле 91"/>
                                  <wps:cNvSpPr txBox="1"/>
                                  <wps:spPr>
                                    <a:xfrm>
                                      <a:off x="4424665" y="2536012"/>
                                      <a:ext cx="342265" cy="317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BB23B4" w:rsidRPr="00F9786D" w:rsidRDefault="00BB23B4" w:rsidP="00777567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lang w:val="en-US"/>
                                          </w:rPr>
                                          <w:t>4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3" name="Поле 93"/>
                                <wps:cNvSpPr txBox="1"/>
                                <wps:spPr>
                                  <a:xfrm>
                                    <a:off x="5253588" y="2182361"/>
                                    <a:ext cx="342265" cy="317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BB23B4" w:rsidRPr="00F9786D" w:rsidRDefault="00BB23B4" w:rsidP="0077756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2" name="Поле 92"/>
                              <wps:cNvSpPr txBox="1"/>
                              <wps:spPr>
                                <a:xfrm>
                                  <a:off x="5031731" y="2449078"/>
                                  <a:ext cx="342265" cy="317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BB23B4" w:rsidRPr="00F9786D" w:rsidRDefault="00BB23B4" w:rsidP="0077756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3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" name="Поле 8"/>
                            <wps:cNvSpPr txBox="1"/>
                            <wps:spPr>
                              <a:xfrm>
                                <a:off x="3927780" y="2114983"/>
                                <a:ext cx="483235" cy="440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BB23B4" w:rsidRPr="002B0BAD" w:rsidRDefault="00BB23B4" w:rsidP="002B0BAD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FA39FF">
                                    <w:rPr>
                                      <w:position w:val="-6"/>
                                    </w:rPr>
                                    <w:object w:dxaOrig="240" w:dyaOrig="279">
                                      <v:shape id="_x0000_i1076" type="#_x0000_t75" style="width:23.25pt;height:27pt" o:ole="">
                                        <v:imagedata r:id="rId57" o:title=""/>
                                      </v:shape>
                                      <o:OLEObject Type="Embed" ProgID="Equation.DSMT4" ShapeID="_x0000_i1076" DrawAspect="Content" ObjectID="_1601986695" r:id="rId5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7" name="Поле 7"/>
                          <wps:cNvSpPr txBox="1"/>
                          <wps:spPr>
                            <a:xfrm>
                              <a:off x="2417095" y="2138836"/>
                              <a:ext cx="48323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B23B4" w:rsidRPr="002B0BAD" w:rsidRDefault="00BB23B4" w:rsidP="002B0BAD">
                                <w:pPr>
                                  <w:rPr>
                                    <w:lang w:val="en-US"/>
                                  </w:rPr>
                                </w:pPr>
                                <w:r w:rsidRPr="00FA39FF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077" type="#_x0000_t75" style="width:23.25pt;height:24.75pt" o:ole="">
                                      <v:imagedata r:id="rId59" o:title=""/>
                                    </v:shape>
                                    <o:OLEObject Type="Embed" ProgID="Equation.DSMT4" ShapeID="_x0000_i1077" DrawAspect="Content" ObjectID="_1601986696" r:id="rId6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1" name="Поле 21"/>
                        <wps:cNvSpPr txBox="1"/>
                        <wps:spPr>
                          <a:xfrm>
                            <a:off x="1184695" y="2114983"/>
                            <a:ext cx="483235" cy="4165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B23B4" w:rsidRPr="002B0BAD" w:rsidRDefault="00BB23B4" w:rsidP="002B0BAD">
                              <w:pPr>
                                <w:rPr>
                                  <w:lang w:val="en-US"/>
                                </w:rPr>
                              </w:pPr>
                              <w:r w:rsidRPr="00FA39FF">
                                <w:rPr>
                                  <w:position w:val="-4"/>
                                </w:rPr>
                                <w:object w:dxaOrig="240" w:dyaOrig="260">
                                  <v:shape id="_x0000_i1078" type="#_x0000_t75" style="width:23.25pt;height:24.75pt" o:ole="">
                                    <v:imagedata r:id="rId61" o:title=""/>
                                  </v:shape>
                                  <o:OLEObject Type="Embed" ProgID="Equation.DSMT4" ShapeID="_x0000_i1078" DrawAspect="Content" ObjectID="_1601986697" r:id="rId6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23" o:spid="_x0000_s1082" style="position:absolute;margin-left:14.5pt;margin-top:-.35pt;width:440.6pt;height:341.65pt;z-index:251789312" coordsize="55958,43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">
                <v:group id="Группа 22" o:spid="_x0000_s1083" style="position:absolute;width:55958;height:43390" coordsize="55958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Группа 10" o:spid="_x0000_s1084" style="position:absolute;width:55958;height:43390" coordsize="55958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group id="Группа 99" o:spid="_x0000_s1085" style="position:absolute;width:55958;height:43390" coordsize="55958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<v:group id="Группа 98" o:spid="_x0000_s1086" style="position:absolute;width:55958;height:43390" coordsize="55958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<v:group id="Группа 97" o:spid="_x0000_s1087" style="position:absolute;width:55554;height:43390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  <v:group id="Группа 96" o:spid="_x0000_s1088" style="position:absolute;width:55554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  <v:group id="Группа 88" o:spid="_x0000_s1089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  <v:group id="Группа 87" o:spid="_x0000_s1090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        <v:group id="Группа 84" o:spid="_x0000_s1091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          <v:group id="Группа 81" o:spid="_x0000_s1092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          <v:group id="Группа 80" o:spid="_x0000_s1093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          <v:group id="Группа 77" o:spid="_x0000_s1094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                <v:group id="Группа 74" o:spid="_x0000_s1095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                  <v:group id="Группа 72" o:spid="_x0000_s1096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                  <v:group id="Группа 62" o:spid="_x0000_s1097" style="position:absolute;left:-431;width:55553;height:43390" coordorigin="-431" coordsize="55554,4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                    <v:shape id="Рисунок 60" o:spid="_x0000_s1098" type="#_x0000_t75" style="position:absolute;left:-431;width:55553;height:43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tt3TBAAAA2wAAAA8AAABkcnMvZG93bnJldi54bWxET8uKwjAU3Qv+Q7jCbERTtRSpRvGBIMws&#10;fILLS3Nti81NaTJa/36yGHB5OO/5sjWVeFLjSssKRsMIBHFmdcm5gst5N5iCcB5ZY2WZFLzJwXLR&#10;7cwx1fbFR3qefC5CCLsUFRTe16mULivIoBvamjhwd9sY9AE2udQNvkK4qeQ4ihJpsOTQUGBNm4Ky&#10;x+nXKIin25H/7t8O15/4mKzrQzzBdazUV69dzUB4av1H/O/eawVJWB++hB8gF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att3TBAAAA2wAAAA8AAAAAAAAAAAAAAAAAnwIA&#10;AGRycy9kb3ducmV2LnhtbFBLBQYAAAAABAAEAPcAAACNAwAAAAA=&#10;">
                                                <v:imagedata r:id="rId63" o:title=""/>
                                                <v:path arrowok="t"/>
                                              </v:shape>
                                              <v:line id="Прямая соединительная линия 61" o:spid="_x0000_s1099" style="position:absolute;visibility:visible;mso-wrap-style:square" from="3842,0" to="3842,40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68WsQAAADbAAAADwAAAGRycy9kb3ducmV2LnhtbESP0WrCQBRE3wX/YblCX0rdWCTW1FVE&#10;FKXQh6ofcNm9JqnZuyG7xujXu4WCj8PMnGFmi85WoqXGl44VjIYJCGLtTMm5guNh8/YBwgdkg5Vj&#10;UnAjD4t5vzfDzLgr/1C7D7mIEPYZKihCqDMpvS7Ioh+6mjh6J9dYDFE2uTQNXiPcVvI9SVJpseS4&#10;UGBNq4L0eX+xChK9Pa75t0230/FEvt71V1h9p0q9DLrlJ4hAXXiG/9s7oyAdwd+X+AP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DrxaxAAAANsAAAAPAAAAAAAAAAAA&#10;AAAAAKECAABkcnMvZG93bnJldi54bWxQSwUGAAAAAAQABAD5AAAAkgMAAAAA&#10;" strokecolor="#00b0f0" strokeweight="3pt"/>
                                            </v:group>
                                            <v:shape id="Прямая со стрелкой 64" o:spid="_x0000_s1100" type="#_x0000_t32" style="position:absolute;left:3842;top:20530;width:4463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PMVsIAAADbAAAADwAAAGRycy9kb3ducmV2LnhtbESPT4vCMBTE78J+h/AWvGlaFVe6xiKC&#10;uAcv/oG9vm2ebbF5KUms3W9vBMHjMDO/YZZ5bxrRkfO1ZQXpOAFBXFhdc6ngfNqOFiB8QNbYWCYF&#10;/+QhX30Mlphpe+cDdcdQighhn6GCKoQ2k9IXFRn0Y9sSR+9incEQpSuldniPcNPISZLMpcGa40KF&#10;LW0qKq7Hm1Ggf9vU7fa01dNDN6k9u+Zr8afU8LNff4MI1Id3+NX+0QrmM3h+iT9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PPMVsIAAADbAAAADwAAAAAAAAAAAAAA&#10;AAChAgAAZHJzL2Rvd25yZXYueG1sUEsFBgAAAAAEAAQA+QAAAJADAAAAAA==&#10;" strokecolor="#1f497d [3215]" strokeweight="2pt">
                                              <v:stroke endarrow="classic" endarrowwidth="wide" endarrowlength="long"/>
                                            </v:shape>
                                            <v:shape id="Полилиния 69" o:spid="_x0000_s1101" style="position:absolute;left:3842;top:2673;width:46702;height:15729;visibility:visible;mso-wrap-style:square;v-text-anchor:middle" coordsize="4321834,1572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2ZEcYA&#10;AADbAAAADwAAAGRycy9kb3ducmV2LnhtbESPQWvCQBSE70L/w/IEb7oxWGmjqzSlghcPjVL09sg+&#10;k7TZtyG7TdL++q4g9DjMzDfMejuYWnTUusqygvksAkGcW11xoeB03E2fQDiPrLG2TAp+yMF28zBa&#10;Y6Jtz+/UZb4QAcIuQQWl900ipctLMuhmtiEO3tW2Bn2QbSF1i32Am1rGUbSUBisOCyU29FpS/pV9&#10;GwXZ9dPJ9PfjYtO30yE+7i7nxf5Rqcl4eFmB8DT4//C9vdcKls9w+xJ+gN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2ZEcYAAADbAAAADwAAAAAAAAAAAAAAAACYAgAAZHJz&#10;L2Rvd25yZXYueG1sUEsFBgAAAAAEAAQA9QAAAIsDAAAAAA==&#10;" path="m4321834,1572882v-86264,-191938,-172528,-383876,-258792,-534838c3976778,887082,3903453,812319,3804249,667108,3705045,521897,3574211,276044,3467819,166776,3361427,57508,3265099,37380,3165895,11501v-99204,-25879,-293299,,-293299,l,20127e" filled="f" strokecolor="#1f497d [3215]" strokeweight="2pt">
                                              <v:stroke endarrow="classic" endarrowwidth="wide" endarrowlength="long"/>
                                              <v:path arrowok="t" o:connecttype="custom" o:connectlocs="4670191,1572882;4390539,1038044;4110887,667108;3747339,166776;3421079,11501;3104139,11501;0,20127" o:connectangles="0,0,0,0,0,0,0"/>
                                            </v:shape>
                                            <v:shape id="Полилиния 66" o:spid="_x0000_s1102" style="position:absolute;left:3842;top:21824;width:45240;height:6469;visibility:visible;mso-wrap-style:square;v-text-anchor:middle" coordsize="4451230,6469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+jIMIA&#10;AADbAAAADwAAAGRycy9kb3ducmV2LnhtbESPzWrDMBCE74W+g9hCbrXcYOzWtRJKoFB6qx1yXqz1&#10;T2qtjKQkzttXhUCOw8x8w1TbxUziTM6PlhW8JCkI4tbqkXsF++bz+RWED8gaJ8uk4EoetpvHhwpL&#10;bS/8Q+c69CJC2JeoYAhhLqX07UAGfWJn4uh11hkMUbpeaoeXCDeTXKdpLg2OHBcGnGk3UPtbn4wC&#10;3RyOrs6K8OZ22VEWXfbdSavU6mn5eAcRaAn38K39pRXkOfx/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j6MgwgAAANsAAAAPAAAAAAAAAAAAAAAAAJgCAABkcnMvZG93&#10;bnJldi54bWxQSwUGAAAAAAQABAD1AAAAhwMAAAAA&#10;" path="m4451230,c4208253,159589,3965276,319178,3795623,422695,3625970,526212,3513826,585159,3433313,621102v-80513,35943,-120770,17253,-120770,17253l,646982r,l,646982e" filled="f" strokecolor="#1f497d [3215]" strokeweight="2pt">
                                              <v:stroke endarrow="classic" endarrowwidth="wide" endarrowlength="long"/>
                                              <v:path arrowok="t" o:connecttype="custom" o:connectlocs="4523954,0;3857636,422695;3489406,621102;3366663,638355;0,646982;0,646982;0,646982" o:connectangles="0,0,0,0,0,0,0"/>
                                            </v:shape>
                                            <v:shape id="Полилиния 68" o:spid="_x0000_s1103" style="position:absolute;left:3842;top:12594;width:45326;height:6827;visibility:visible;mso-wrap-style:square;v-text-anchor:middle" coordsize="4468483,6827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4XLMAA&#10;AADbAAAADwAAAGRycy9kb3ducmV2LnhtbERPy4rCMBTdC/5DuAOzkWmqC5FqKjIiDOjGB4K7S3On&#10;qTY3Jclo5+/NQnB5OO/FsretuJMPjWMF4ywHQVw53XCt4HTcfM1AhIissXVMCv4pwLIcDhZYaPfg&#10;Pd0PsRYphEOBCkyMXSFlqAxZDJnriBP367zFmKCvpfb4SOG2lZM8n0qLDacGgx19G6puhz+r4Jx7&#10;Xp9nVbPaXqK5Xm87xlFQ6vOjX81BROrjW/xy/2gF0zQ2fUk/QJZ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j4XLMAAAADbAAAADwAAAAAAAAAAAAAAAACYAgAAZHJzL2Rvd25y&#10;ZXYueG1sUEsFBgAAAAAEAAQA9QAAAIUDAAAAAA==&#10;" path="m4468483,682764l3847382,380839c3660476,287386,3476446,182432,3347050,122047,3217654,61662,3173083,38658,3071004,18530,2968925,-1598,2832340,4152,2734574,1277v-97766,-2875,-250166,,-250166,l2044461,9903,,9903e" filled="f" strokecolor="#1f497d [3215]" strokeweight="2pt">
                                              <v:stroke endarrow="classic" endarrowwidth="wide" endarrowlength="long"/>
                                              <v:path arrowok="t" o:connecttype="custom" o:connectlocs="4532616,682764;3902601,380839;3395088,122047;3115080,18530;2773821,1277;2520065,1277;2073804,9903;0,9903" o:connectangles="0,0,0,0,0,0,0,0"/>
                                            </v:shape>
                                            <v:shape id="Полилиния 67" o:spid="_x0000_s1104" style="position:absolute;left:3842;top:22945;width:46534;height:14555;visibility:visible;mso-wrap-style:square;v-text-anchor:middle" coordsize="4580626,14555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Lz8MA&#10;AADbAAAADwAAAGRycy9kb3ducmV2LnhtbESPQYvCMBSE7wv+h/AEb9tUQS3VKCIILuhBdw96ezTP&#10;tti8lCbbVn+9ERb2OMzMN8xy3ZtKtNS40rKCcRSDIM6sLjlX8PO9+0xAOI+ssbJMCh7kYL0afCwx&#10;1bbjE7Vnn4sAYZeigsL7OpXSZQUZdJGtiYN3s41BH2STS91gF+CmkpM4nkmDJYeFAmvaFpTdz79G&#10;Qbd3c+suVh4202ObfO0SeX0elBoN+80ChKfe/4f/2nutYDaH95fwA+Tq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gLz8MAAADbAAAADwAAAAAAAAAAAAAAAACYAgAAZHJzL2Rv&#10;d25yZXYueG1sUEsFBgAAAAAEAAQA9QAAAIgDAAAAAA==&#10;" path="m4580626,v-54634,243696,-109268,487393,-172528,707366c4344838,927340,4354902,1196196,4201064,1319841v-153838,123645,-15815,112144,-715992,129397c2784895,1466491,1392447,1444924,,1423358e" filled="f" strokecolor="#1f497d [3215]" strokeweight="2pt">
                                              <v:stroke endarrow="classic" endarrowwidth="wide" endarrowlength="long"/>
                                              <v:path arrowok="t" o:connecttype="custom" o:connectlocs="4653397,0;4478128,707366;4267805,1319841;3540438,1449238;0,1423358" o:connectangles="0,0,0,0,0"/>
                                            </v:shape>
                                          </v:group>
                                          <v:shape id="Блок-схема: ИЛИ 73" o:spid="_x0000_s1105" type="#_x0000_t124" style="position:absolute;left:48563;top:18374;width:4483;height:46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i0B8MA&#10;AADbAAAADwAAAGRycy9kb3ducmV2LnhtbESPQWvCQBSE74L/YXlCb7rRllZiNqLFgnrTFr0+ss9s&#10;2uzbkN3GtL/eFQo9DjPzDZMte1uLjlpfOVYwnSQgiAunKy4VfLy/jecgfEDWWDsmBT/kYZkPBxmm&#10;2l35QN0xlCJC2KeowITQpFL6wpBFP3ENcfQurrUYomxLqVu8Rrit5SxJnqXFiuOCwYZeDRVfx2+r&#10;wJ7WO1c0nT3R5/l3s9nu9ZNBpR5G/WoBIlAf/sN/7a1W8PII9y/xB8j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i0B8MAAADbAAAADwAAAAAAAAAAAAAAAACYAgAAZHJzL2Rv&#10;d25yZXYueG1sUEsFBgAAAAAEAAQA9QAAAIgDAAAAAA==&#10;" fillcolor="red" strokecolor="white [3212]" strokeweight="2pt"/>
                                        </v:group>
                                        <v:line id="Прямая соединительная линия 75" o:spid="_x0000_s1106" style="position:absolute;flip:x;visibility:visible;mso-wrap-style:square" from="14057,24844" to="14492,25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l7MQAAADbAAAADwAAAGRycy9kb3ducmV2LnhtbESPS2vCQBSF9wX/w3CFbopO2tIoMaOI&#10;2NIuFHxs3F0yN5lg5k6amWr8951CweXhPD5OvuhtIy7U+dqxgudxAoK4cLrmSsHx8D6agvABWWPj&#10;mBTcyMNiPnjIMdPuyju67EMl4gj7DBWYENpMSl8YsujHriWOXuk6iyHKrpK6w2sct418SZJUWqw5&#10;Egy2tDJUnPc/NkLq79cn+nBmbcLp9kWbNNmWqVKPw345AxGoD/fwf/tTK5i8wd+X+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dOXsxAAAANsAAAAPAAAAAAAAAAAA&#10;AAAAAKECAABkcnMvZG93bnJldi54bWxQSwUGAAAAAAQABAD5AAAAkgMAAAAA&#10;" strokecolor="#8064a2 [3207]" strokeweight="2pt">
                                          <v:stroke endarrow="oval" endarrowwidth="wide" endarrowlength="long"/>
                                        </v:line>
                                      </v:group>
                                      <v:line id="Прямая соединительная линия 78" o:spid="_x0000_s1107" style="position:absolute;visibility:visible;mso-wrap-style:square" from="26224,24844" to="26224,2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fIX8AAAADbAAAADwAAAGRycy9kb3ducmV2LnhtbERPz2vCMBS+D/Y/hCd4m2llOK1GGcpA&#10;dhis9eDx0Tzb2OalNLHW/345CDt+fL83u9G2YqDeG8cK0lkCgrh02nCl4FR8vS1B+ICssXVMCh7k&#10;Ybd9fdlgpt2df2nIQyViCPsMFdQhdJmUvqzJop+5jjhyF9dbDBH2ldQ93mO4beU8SRbSouHYUGNH&#10;+5rKJr9ZBab5SYrhalgf3lfjw6foL+dvpaaT8XMNItAY/sVP91Er+Ihj45f4A+T2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HyF/AAAAA2wAAAA8AAAAAAAAAAAAAAAAA&#10;oQIAAGRycy9kb3ducmV2LnhtbFBLBQYAAAAABAAEAPkAAACOAwAAAAA=&#10;" strokecolor="#8064a2" strokeweight="2pt">
                                        <v:stroke endarrow="oval" endarrowwidth="wide" endarrowlength="long"/>
                                      </v:line>
                                    </v:group>
                                    <v:line id="Прямая соединительная линия 79" o:spid="_x0000_s1108" style="position:absolute;visibility:visible;mso-wrap-style:square" from="40457,25534" to="40970,25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ttxMQAAADbAAAADwAAAGRycy9kb3ducmV2LnhtbESPT2sCMRTE74V+h/AK3mp2i1TdGkUs&#10;Bemh4J+Dx8fmuZvu5mVJ0nX99qYgeBxm5jfMYjXYVvTkg3GsIB9nIIhLpw1XCo6Hr9cZiBCRNbaO&#10;ScGVAqyWz08LLLS78I76faxEgnAoUEEdY1dIGcqaLIax64iTd3beYkzSV1J7vCS4beVblr1Li4bT&#10;Qo0dbWoqm/2fVWCan+zQ/xrWn5P5cA05hvPpW6nRy7D+ABFpiI/wvb3VCqZz+P+Sfo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23ExAAAANsAAAAPAAAAAAAAAAAA&#10;AAAAAKECAABkcnMvZG93bnJldi54bWxQSwUGAAAAAAQABAD5AAAAkgMAAAAA&#10;" strokecolor="#8064a2" strokeweight="2pt">
                                      <v:stroke endarrow="oval" endarrowwidth="wide" endarrowlength="long"/>
                                    </v:line>
                                  </v:group>
                                  <v:shape id="Поле 83" o:spid="_x0000_s1109" type="#_x0000_t202" style="position:absolute;left:5434;top:31054;width:3422;height:31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U/8QA&#10;AADbAAAADwAAAGRycy9kb3ducmV2LnhtbESPQWsCMRSE74L/IbyCF9FsFYtsjSKFQqm9aEvx+Ng8&#10;N4ublzWJu9t/3wiCx2FmvmFWm97WoiUfKscKnqcZCOLC6YpLBT/f75MliBCRNdaOScEfBdish4MV&#10;5tp1vKf2EEuRIBxyVGBibHIpQ2HIYpi6hjh5J+ctxiR9KbXHLsFtLWdZ9iItVpwWDDb0Zqg4H65W&#10;wW/8XFzG/utyPe/Q1Mf25DtslRo99dtXEJH6+Ajf2x9awXIOty/p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kFP/EAAAA2wAAAA8AAAAAAAAAAAAAAAAAmAIAAGRycy9k&#10;b3ducmV2LnhtbFBLBQYAAAAABAAEAPUAAACJAwAAAAA=&#10;" fillcolor="#eeece1" strokeweight=".5pt">
                                    <v:fill r:id="rId64" o:title="" color2="window" type="pattern"/>
                                    <v:textbox>
                                      <w:txbxContent>
                                        <w:p w:rsidR="00BB23B4" w:rsidRPr="00F9786D" w:rsidRDefault="00BB23B4" w:rsidP="00F9786D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>8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Поле 85" o:spid="_x0000_s1110" type="#_x0000_t202" style="position:absolute;left:10603;top:33203;width:3423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EpEMMA&#10;AADbAAAADwAAAGRycy9kb3ducmV2LnhtbESPQWsCMRSE7wX/Q3hCL0WzFSyyGkUEodheqiIeH5vn&#10;ZnHzsiZxd/33plDocZiZb5jFqre1aMmHyrGC93EGgrhwuuJSwfGwHc1AhIissXZMCh4UYLUcvCww&#10;167jH2r3sRQJwiFHBSbGJpcyFIYshrFriJN3cd5iTNKXUnvsEtzWcpJlH9JixWnBYEMbQ8V1f7cK&#10;TnE3vb3579v9+oWmPrcX32Gr1OuwX89BROrjf/iv/akVzKbw+yX9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EpEMMAAADbAAAADwAAAAAAAAAAAAAAAACYAgAAZHJzL2Rv&#10;d25yZXYueG1sUEsFBgAAAAAEAAQA9QAAAIgDAAAAAA==&#10;" fillcolor="#eeece1" strokeweight=".5pt">
                                  <v:fill r:id="rId64" o:title="" color2="window" type="pattern"/>
                                  <v:textbox>
                                    <w:txbxContent>
                                      <w:p w:rsidR="00BB23B4" w:rsidRPr="00F9786D" w:rsidRDefault="00BB23B4" w:rsidP="00F9786D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lang w:val="en-US"/>
                                          </w:rPr>
                                          <w:t>7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Поле 86" o:spid="_x0000_s1111" type="#_x0000_t202" style="position:absolute;left:22856;top:34158;width:3423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O3Z8MA&#10;AADbAAAADwAAAGRycy9kb3ducmV2LnhtbESPQWsCMRSE7wX/Q3hCL0WzFSqyGkUEodheqiIeH5vn&#10;ZnHzsiZxd/33plDocZiZb5jFqre1aMmHyrGC93EGgrhwuuJSwfGwHc1AhIissXZMCh4UYLUcvCww&#10;167jH2r3sRQJwiFHBSbGJpcyFIYshrFriJN3cd5iTNKXUnvsEtzWcpJlU2mx4rRgsKGNoeK6v1sF&#10;p7j7uL3579v9+oWmPrcX32Gr1OuwX89BROrjf/iv/akVzKbw+yX9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O3Z8MAAADbAAAADwAAAAAAAAAAAAAAAACYAgAAZHJzL2Rv&#10;d25yZXYueG1sUEsFBgAAAAAEAAQA9QAAAIgDAAAAAA==&#10;" fillcolor="#eeece1" strokeweight=".5pt">
                                <v:fill r:id="rId64" o:title="" color2="window" type="pattern"/>
                                <v:textbox>
                                  <w:txbxContent>
                                    <w:p w:rsidR="00BB23B4" w:rsidRPr="00F9786D" w:rsidRDefault="00BB23B4" w:rsidP="00F9786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6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оле 90" o:spid="_x0000_s1112" type="#_x0000_t202" style="position:absolute;left:40970;top:32347;width:3423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XjacIA&#10;AADbAAAADwAAAGRycy9kb3ducmV2LnhtbERPy2oCMRTdC/5DuEI3opl2IXU0igotUvrAB+LyMrlO&#10;Bic3QxJ1/PtmIbg8nPd03tpaXMmHyrGC12EGgrhwuuJSwX73MXgHESKyxtoxKbhTgPms25lirt2N&#10;N3TdxlKkEA45KjAxNrmUoTBkMQxdQ5y4k/MWY4K+lNrjLYXbWr5l2UharDg1GGxoZag4by9Wwdl8&#10;9f+yz5/lYbS++9/dxR3991Gpl167mICI1Man+OFeawXjtD59ST9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VeNpwgAAANsAAAAPAAAAAAAAAAAAAAAAAJgCAABkcnMvZG93&#10;bnJldi54bWxQSwUGAAAAAAQABAD1AAAAhwMAAAAA&#10;" filled="f" stroked="f" strokeweight=".5pt">
                              <v:textbox>
                                <w:txbxContent>
                                  <w:p w:rsidR="00BB23B4" w:rsidRPr="00F9786D" w:rsidRDefault="00BB23B4" w:rsidP="0077756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5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Поле 91" o:spid="_x0000_s1113" type="#_x0000_t202" style="position:absolute;left:44246;top:25360;width:3423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lG8sUA&#10;AADbAAAADwAAAGRycy9kb3ducmV2LnhtbESPQWsCMRSE74L/ITzBi9SsHsSuRmkLLVJapVrE42Pz&#10;ulncvCxJ1PXfN4LgcZiZb5j5srW1OJMPlWMFo2EGgrhwuuJSwe/u/WkKIkRkjbVjUnClAMtFtzPH&#10;XLsL/9B5G0uRIBxyVGBibHIpQ2HIYhi6hjh5f85bjEn6UmqPlwS3tRxn2URarDgtGGzozVBx3J6s&#10;gqP5HGyyj+/X/WR19evdyR3810Gpfq99mYGI1MZH+N5eaQXPI7h9ST9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GUbyxQAAANsAAAAPAAAAAAAAAAAAAAAAAJgCAABkcnMv&#10;ZG93bnJldi54bWxQSwUGAAAAAAQABAD1AAAAigMAAAAA&#10;" filled="f" stroked="f" strokeweight=".5pt">
                            <v:textbox>
                              <w:txbxContent>
                                <w:p w:rsidR="00BB23B4" w:rsidRPr="00F9786D" w:rsidRDefault="00BB23B4" w:rsidP="0077756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4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Поле 93" o:spid="_x0000_s1114" type="#_x0000_t202" style="position:absolute;left:52535;top:21823;width:3423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d9HsUA&#10;AADbAAAADwAAAGRycy9kb3ducmV2LnhtbESPQWsCMRSE7wX/Q3iFXkSzVpB2axQVFCm2pSrF42Pz&#10;ulncvCxJ1PXfN4LQ4zAz3zDjaWtrcSYfKscKBv0MBHHhdMWlgv1u2XsBESKyxtoxKbhSgOmk8zDG&#10;XLsLf9N5G0uRIBxyVGBibHIpQ2HIYui7hjh5v85bjEn6UmqPlwS3tXzOspG0WHFaMNjQwlBx3J6s&#10;gqN5735lq4/5z2h99Z+7kzv4zUGpp8d29gYiUhv/w/f2Wit4H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h30exQAAANsAAAAPAAAAAAAAAAAAAAAAAJgCAABkcnMv&#10;ZG93bnJldi54bWxQSwUGAAAAAAQABAD1AAAAigMAAAAA&#10;" filled="f" stroked="f" strokeweight=".5pt">
                          <v:textbox>
                            <w:txbxContent>
                              <w:p w:rsidR="00BB23B4" w:rsidRPr="00F9786D" w:rsidRDefault="00BB23B4" w:rsidP="0077756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B</w:t>
                                </w:r>
                              </w:p>
                            </w:txbxContent>
                          </v:textbox>
                        </v:shape>
                      </v:group>
                      <v:shape id="Поле 92" o:spid="_x0000_s1115" type="#_x0000_t202" style="position:absolute;left:50317;top:24490;width:3422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vYhcUA&#10;AADbAAAADwAAAGRycy9kb3ducmV2LnhtbESPQWsCMRSE74L/ITzBS6lZPYhdjdIWFCmtUi3i8bF5&#10;3SxuXpYk6vrvG6HgcZiZb5jZorW1uJAPlWMFw0EGgrhwuuJSwc9++TwBESKyxtoxKbhRgMW825lh&#10;rt2Vv+myi6VIEA45KjAxNrmUoTBkMQxcQ5y8X+ctxiR9KbXHa4LbWo6ybCwtVpwWDDb0bqg47c5W&#10;wcl8PG2z1dfbYby++c3+7I7+86hUv9e+TkFEauMj/N9eawUvI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9iFxQAAANsAAAAPAAAAAAAAAAAAAAAAAJgCAABkcnMv&#10;ZG93bnJldi54bWxQSwUGAAAAAAQABAD1AAAAigMAAAAA&#10;" filled="f" stroked="f" strokeweight=".5pt">
                        <v:textbox>
                          <w:txbxContent>
                            <w:p w:rsidR="00BB23B4" w:rsidRPr="00F9786D" w:rsidRDefault="00BB23B4" w:rsidP="0077756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B</w:t>
                              </w:r>
                            </w:p>
                          </w:txbxContent>
                        </v:textbox>
                      </v:shape>
                    </v:group>
                    <v:shape id="Поле 8" o:spid="_x0000_s1116" type="#_x0000_t202" style="position:absolute;left:39277;top:21149;width:4833;height:44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hF/78A&#10;AADaAAAADwAAAGRycy9kb3ducmV2LnhtbERPTYvCMBC9C/6HMMLebKoLItUoIigLyx7UZb2OzdiW&#10;NpPQxNr115uD4PHxvpfr3jSio9ZXlhVMkhQEcW51xYWC39NuPAfhA7LGxjIp+CcP69VwsMRM2zsf&#10;qDuGQsQQ9hkqKENwmZQ+L8mgT6wjjtzVtgZDhG0hdYv3GG4aOU3TmTRYcWwo0dG2pLw+3oyCH/zb&#10;h66v833trvps3GX7+fhW6mPUbxYgAvXhLX65v7SCuDVeiTdAr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6EX/vwAAANoAAAAPAAAAAAAAAAAAAAAAAJgCAABkcnMvZG93bnJl&#10;di54bWxQSwUGAAAAAAQABAD1AAAAhAMAAAAA&#10;" filled="f" stroked="f" strokeweight=".5pt">
                      <v:textbox style="mso-fit-shape-to-text:t">
                        <w:txbxContent>
                          <w:p w:rsidR="00BB23B4" w:rsidRPr="002B0BAD" w:rsidRDefault="00BB23B4" w:rsidP="002B0BAD">
                            <w:pPr>
                              <w:rPr>
                                <w:lang w:val="en-US"/>
                              </w:rPr>
                            </w:pPr>
                            <w:r w:rsidRPr="00FA39FF">
                              <w:rPr>
                                <w:position w:val="-6"/>
                              </w:rPr>
                              <w:object w:dxaOrig="240" w:dyaOrig="279">
                                <v:shape id="_x0000_i1076" type="#_x0000_t75" style="width:23.15pt;height:26.9pt" o:ole="">
                                  <v:imagedata r:id="rId65" o:title=""/>
                                </v:shape>
                                <o:OLEObject Type="Embed" ProgID="Equation.DSMT4" ShapeID="_x0000_i1076" DrawAspect="Content" ObjectID="_1601986290" r:id="rId66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Поле 7" o:spid="_x0000_s1117" type="#_x0000_t202" style="position:absolute;left:24170;top:21388;width:4833;height:41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fRjcMA&#10;AADaAAAADwAAAGRycy9kb3ducmV2LnhtbESPQWvCQBSE74L/YXmCt2ZjBSupqxRBEcRDVez1NftM&#10;QrJvl+w2Rn99t1DwOMzMN8xi1ZtGdNT6yrKCSZKCIM6trrhQcD5tXuYgfEDW2FgmBXfysFoOBwvM&#10;tL3xJ3XHUIgIYZ+hgjIEl0np85IM+sQ64uhdbWswRNkWUrd4i3DTyNc0nUmDFceFEh2tS8rr449R&#10;cMDLNnR9nW9rd9Vfxn2vp4+9UuNR//EOIlAfnuH/9k4reIO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fRjcMAAADaAAAADwAAAAAAAAAAAAAAAACYAgAAZHJzL2Rv&#10;d25yZXYueG1sUEsFBgAAAAAEAAQA9QAAAIgDAAAAAA==&#10;" filled="f" stroked="f" strokeweight=".5pt">
                    <v:textbox style="mso-fit-shape-to-text:t">
                      <w:txbxContent>
                        <w:p w:rsidR="00BB23B4" w:rsidRPr="002B0BAD" w:rsidRDefault="00BB23B4" w:rsidP="002B0BAD">
                          <w:pPr>
                            <w:rPr>
                              <w:lang w:val="en-US"/>
                            </w:rPr>
                          </w:pPr>
                          <w:r w:rsidRPr="00FA39FF">
                            <w:rPr>
                              <w:position w:val="-4"/>
                            </w:rPr>
                            <w:object w:dxaOrig="240" w:dyaOrig="260">
                              <v:shape id="_x0000_i1077" type="#_x0000_t75" style="width:23.15pt;height:25.05pt" o:ole="">
                                <v:imagedata r:id="rId67" o:title=""/>
                              </v:shape>
                              <o:OLEObject Type="Embed" ProgID="Equation.DSMT4" ShapeID="_x0000_i1077" DrawAspect="Content" ObjectID="_1601986291" r:id="rId68"/>
                            </w:object>
                          </w:r>
                        </w:p>
                      </w:txbxContent>
                    </v:textbox>
                  </v:shape>
                </v:group>
                <v:shape id="Поле 21" o:spid="_x0000_s1118" type="#_x0000_t202" style="position:absolute;left:11846;top:21149;width:4833;height:41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f6MMA&#10;AADbAAAADwAAAGRycy9kb3ducmV2LnhtbESPT4vCMBTE78J+h/AEb5rqgkjXKCKsCIsH/7B7fds8&#10;29LmJTSxVj+9EQSPw8z8hpkvO1OLlhpfWlYwHiUgiDOrS84VnI7fwxkIH5A11pZJwY08LBcfvTmm&#10;2l55T+0h5CJC2KeooAjBpVL6rCCDfmQdcfTOtjEYomxyqRu8Rrip5SRJptJgyXGhQEfrgrLqcDEK&#10;dvi7CW1XZZvKnfWfcf/rz/uPUoN+t/oCEagL7/CrvdUKJm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Rf6MMAAADbAAAADwAAAAAAAAAAAAAAAACYAgAAZHJzL2Rv&#10;d25yZXYueG1sUEsFBgAAAAAEAAQA9QAAAIgDAAAAAA==&#10;" filled="f" stroked="f" strokeweight=".5pt">
                  <v:textbox style="mso-fit-shape-to-text:t">
                    <w:txbxContent>
                      <w:p w:rsidR="00BB23B4" w:rsidRPr="002B0BAD" w:rsidRDefault="00BB23B4" w:rsidP="002B0BAD">
                        <w:pPr>
                          <w:rPr>
                            <w:lang w:val="en-US"/>
                          </w:rPr>
                        </w:pPr>
                        <w:r w:rsidRPr="00FA39FF">
                          <w:rPr>
                            <w:position w:val="-4"/>
                          </w:rPr>
                          <w:object w:dxaOrig="240" w:dyaOrig="260">
                            <v:shape id="_x0000_i1078" type="#_x0000_t75" style="width:23.15pt;height:25.05pt" o:ole="">
                              <v:imagedata r:id="rId69" o:title=""/>
                            </v:shape>
                            <o:OLEObject Type="Embed" ProgID="Equation.DSMT4" ShapeID="_x0000_i1078" DrawAspect="Content" ObjectID="_1601986292" r:id="rId7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A39FF">
        <w:rPr>
          <w:position w:val="-4"/>
        </w:rPr>
        <w:object w:dxaOrig="240" w:dyaOrig="260">
          <v:shape id="_x0000_i1042" type="#_x0000_t75" style="width:12pt;height:13.5pt" o:ole="">
            <v:imagedata r:id="rId71" o:title=""/>
          </v:shape>
          <o:OLEObject Type="Embed" ProgID="Equation.DSMT4" ShapeID="_x0000_i1042" DrawAspect="Content" ObjectID="_1601986661" r:id="rId72"/>
        </w:object>
      </w:r>
      <w:r w:rsidR="00777567"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1EB29C8" wp14:editId="55AE9F25">
                <wp:simplePos x="0" y="0"/>
                <wp:positionH relativeFrom="column">
                  <wp:posOffset>607695</wp:posOffset>
                </wp:positionH>
                <wp:positionV relativeFrom="paragraph">
                  <wp:posOffset>2442845</wp:posOffset>
                </wp:positionV>
                <wp:extent cx="4580271" cy="1455463"/>
                <wp:effectExtent l="0" t="0" r="0" b="0"/>
                <wp:wrapNone/>
                <wp:docPr id="89" name="Полилиния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0271" cy="1455463"/>
                        </a:xfrm>
                        <a:custGeom>
                          <a:avLst/>
                          <a:gdLst>
                            <a:gd name="connsiteX0" fmla="*/ 4580626 w 4580626"/>
                            <a:gd name="connsiteY0" fmla="*/ 0 h 1455507"/>
                            <a:gd name="connsiteX1" fmla="*/ 4408098 w 4580626"/>
                            <a:gd name="connsiteY1" fmla="*/ 707366 h 1455507"/>
                            <a:gd name="connsiteX2" fmla="*/ 4201064 w 4580626"/>
                            <a:gd name="connsiteY2" fmla="*/ 1319841 h 1455507"/>
                            <a:gd name="connsiteX3" fmla="*/ 3485072 w 4580626"/>
                            <a:gd name="connsiteY3" fmla="*/ 1449238 h 1455507"/>
                            <a:gd name="connsiteX4" fmla="*/ 0 w 4580626"/>
                            <a:gd name="connsiteY4" fmla="*/ 1423358 h 145550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580626" h="1455507">
                              <a:moveTo>
                                <a:pt x="4580626" y="0"/>
                              </a:moveTo>
                              <a:cubicBezTo>
                                <a:pt x="4525992" y="243696"/>
                                <a:pt x="4471358" y="487393"/>
                                <a:pt x="4408098" y="707366"/>
                              </a:cubicBezTo>
                              <a:cubicBezTo>
                                <a:pt x="4344838" y="927340"/>
                                <a:pt x="4354902" y="1196196"/>
                                <a:pt x="4201064" y="1319841"/>
                              </a:cubicBezTo>
                              <a:cubicBezTo>
                                <a:pt x="4047226" y="1443486"/>
                                <a:pt x="4185249" y="1431985"/>
                                <a:pt x="3485072" y="1449238"/>
                              </a:cubicBezTo>
                              <a:cubicBezTo>
                                <a:pt x="2784895" y="1466491"/>
                                <a:pt x="1392447" y="1444924"/>
                                <a:pt x="0" y="1423358"/>
                              </a:cubicBezTo>
                            </a:path>
                          </a:pathLst>
                        </a:custGeom>
                        <a:noFill/>
                        <a:ln w="25400" cap="flat" cmpd="sng" algn="ctr">
                          <a:solidFill>
                            <a:srgbClr val="1F497D"/>
                          </a:solidFill>
                          <a:prstDash val="solid"/>
                          <a:tailEnd type="stealth" w="lg" len="lg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89" o:spid="_x0000_s1026" style="position:absolute;margin-left:47.85pt;margin-top:192.35pt;width:360.65pt;height:114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80626,1455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" path="m4580626,v-54634,243696,-109268,487393,-172528,707366c4344838,927340,4354902,1196196,4201064,1319841v-153838,123645,-15815,112144,-715992,129397c2784895,1466491,1392447,1444924,,1423358e" filled="f" strokecolor="#1f497d" strokeweight="2pt">
                <v:stroke endarrow="classic" endarrowwidth="wide" endarrowlength="long"/>
                <v:path arrowok="t" o:connecttype="custom" o:connectlocs="4580271,0;4407756,707345;4200738,1319801;3484802,1449194;0,1423315" o:connectangles="0,0,0,0,0"/>
              </v:shape>
            </w:pict>
          </mc:Fallback>
        </mc:AlternateContent>
      </w: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F9786D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71C1ED7" wp14:editId="7CD7F41F">
                <wp:simplePos x="0" y="0"/>
                <wp:positionH relativeFrom="column">
                  <wp:posOffset>1706197</wp:posOffset>
                </wp:positionH>
                <wp:positionV relativeFrom="paragraph">
                  <wp:posOffset>104739</wp:posOffset>
                </wp:positionV>
                <wp:extent cx="914400" cy="319177"/>
                <wp:effectExtent l="0" t="0" r="19685" b="24130"/>
                <wp:wrapNone/>
                <wp:docPr id="82" name="Поле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9177"/>
                        </a:xfrm>
                        <a:prstGeom prst="rect">
                          <a:avLst/>
                        </a:prstGeom>
                        <a:pattFill prst="pct20">
                          <a:fgClr>
                            <a:schemeClr val="bg2"/>
                          </a:fgClr>
                          <a:bgClr>
                            <a:schemeClr val="bg1"/>
                          </a:bgClr>
                        </a:patt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23B4" w:rsidRPr="00F9786D" w:rsidRDefault="00BB23B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8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82" o:spid="_x0000_s1119" type="#_x0000_t202" style="position:absolute;margin-left:134.35pt;margin-top:8.25pt;width:1in;height:25.15pt;z-index:2517391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" fillcolor="#eeece1 [3214]" strokeweight=".5pt">
                <v:fill r:id="rId64" o:title="" color2="white [3212]" type="pattern"/>
                <v:textbox>
                  <w:txbxContent>
                    <w:p w:rsidR="00BB23B4" w:rsidRPr="00F9786D" w:rsidRDefault="00BB23B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8B</w:t>
                      </w:r>
                    </w:p>
                  </w:txbxContent>
                </v:textbox>
              </v:shape>
            </w:pict>
          </mc:Fallback>
        </mc:AlternateContent>
      </w: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3BD372F" wp14:editId="0CFACB89">
                <wp:simplePos x="0" y="0"/>
                <wp:positionH relativeFrom="column">
                  <wp:posOffset>4845685</wp:posOffset>
                </wp:positionH>
                <wp:positionV relativeFrom="paragraph">
                  <wp:posOffset>80598</wp:posOffset>
                </wp:positionV>
                <wp:extent cx="483079" cy="500332"/>
                <wp:effectExtent l="0" t="0" r="12700" b="14605"/>
                <wp:wrapNone/>
                <wp:docPr id="63" name="Блок-схема: ИЛИ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079" cy="500332"/>
                        </a:xfrm>
                        <a:prstGeom prst="flowChartOr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Блок-схема: ИЛИ 63" o:spid="_x0000_s1026" type="#_x0000_t124" style="position:absolute;margin-left:381.55pt;margin-top:6.35pt;width:38.05pt;height:39.4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" fillcolor="red" strokecolor="window" strokeweight="2pt"/>
            </w:pict>
          </mc:Fallback>
        </mc:AlternateContent>
      </w: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695791" w:rsidRDefault="00695791">
      <w:pPr>
        <w:rPr>
          <w:lang w:val="en-US"/>
        </w:rPr>
      </w:pPr>
    </w:p>
    <w:p w:rsidR="00E801EA" w:rsidRDefault="00E801EA">
      <w:pPr>
        <w:rPr>
          <w:lang w:val="en-US"/>
        </w:rPr>
      </w:pPr>
    </w:p>
    <w:p w:rsidR="00E801EA" w:rsidRPr="00E801EA" w:rsidRDefault="00E801EA" w:rsidP="00E801EA">
      <w:pPr>
        <w:rPr>
          <w:lang w:val="en-US"/>
        </w:rPr>
      </w:pPr>
    </w:p>
    <w:p w:rsidR="00E801EA" w:rsidRPr="00E801EA" w:rsidRDefault="00E801EA" w:rsidP="00E801EA">
      <w:pPr>
        <w:rPr>
          <w:lang w:val="en-US"/>
        </w:rPr>
      </w:pPr>
    </w:p>
    <w:p w:rsidR="00E801EA" w:rsidRPr="00E801EA" w:rsidRDefault="00E801EA" w:rsidP="00E801EA">
      <w:pPr>
        <w:rPr>
          <w:lang w:val="en-US"/>
        </w:rPr>
      </w:pPr>
    </w:p>
    <w:p w:rsidR="00E801EA" w:rsidRPr="00E801EA" w:rsidRDefault="00E801EA" w:rsidP="00E801EA">
      <w:pPr>
        <w:rPr>
          <w:lang w:val="en-US"/>
        </w:rPr>
      </w:pPr>
    </w:p>
    <w:p w:rsidR="00E801EA" w:rsidRPr="00E801EA" w:rsidRDefault="00E801EA" w:rsidP="00E801EA">
      <w:pPr>
        <w:rPr>
          <w:lang w:val="en-US"/>
        </w:rPr>
      </w:pPr>
    </w:p>
    <w:p w:rsidR="00E801EA" w:rsidRDefault="00E801EA" w:rsidP="00E801EA">
      <w:pPr>
        <w:rPr>
          <w:lang w:val="en-US"/>
        </w:rPr>
      </w:pPr>
    </w:p>
    <w:p w:rsidR="00E801EA" w:rsidRDefault="00E801EA" w:rsidP="00E801EA">
      <w:pPr>
        <w:rPr>
          <w:lang w:val="en-US"/>
        </w:rPr>
      </w:pPr>
    </w:p>
    <w:p w:rsidR="00E801EA" w:rsidRPr="00D82791" w:rsidRDefault="00E801EA" w:rsidP="00E801EA">
      <w:pPr>
        <w:spacing w:after="200" w:line="276" w:lineRule="auto"/>
        <w:ind w:firstLine="284"/>
        <w:jc w:val="both"/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Вычисляем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по формуле </w:t>
      </w:r>
      <w:r w:rsidRPr="00D82791">
        <w:rPr>
          <w:rFonts w:ascii="Times New Roman" w:eastAsia="Calibri" w:hAnsi="Times New Roman" w:cs="Times New Roman"/>
          <w:spacing w:val="62"/>
          <w:w w:val="51"/>
          <w:position w:val="-30"/>
          <w:sz w:val="28"/>
          <w:szCs w:val="28"/>
          <w:lang w:val="en-US" w:eastAsia="en-US"/>
        </w:rPr>
        <w:object w:dxaOrig="2260" w:dyaOrig="700">
          <v:shape id="_x0000_i1043" type="#_x0000_t75" style="width:114pt;height:35.25pt" o:ole="">
            <v:imagedata r:id="rId46" o:title=""/>
          </v:shape>
          <o:OLEObject Type="Embed" ProgID="Equation.3" ShapeID="_x0000_i1043" DrawAspect="Content" ObjectID="_1601986662" r:id="rId73"/>
        </w:objec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значение напряжённости электрического поля в трёх точках электролитической ванны согласно таблице №  вариант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1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 задания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A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4,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,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B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9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, 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val="en-US" w:eastAsia="en-US"/>
        </w:rPr>
        <w:t>C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(1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5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spacing w:val="3"/>
          <w:sz w:val="28"/>
          <w:szCs w:val="28"/>
          <w:lang w:eastAsia="en-US"/>
        </w:rPr>
        <w:t xml:space="preserve">). </w:t>
      </w:r>
    </w:p>
    <w:p w:rsidR="00E801EA" w:rsidRPr="00D82791" w:rsidRDefault="00E801EA" w:rsidP="00E801EA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4,</w:t>
      </w:r>
      <w:r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E801EA" w:rsidRPr="00E801EA" w:rsidRDefault="00E801EA" w:rsidP="00E801EA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sz w:val="28"/>
          <w:szCs w:val="28"/>
          <w:lang w:eastAsia="en-US"/>
        </w:rPr>
        <w:t>Находим точку с координатами (4,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6)</w:t>
      </w:r>
      <w:r w:rsidRPr="00D35BD3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:rsidR="00E801EA" w:rsidRDefault="00E75BE7" w:rsidP="00E801EA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n-US" w:eastAsia="en-US"/>
        </w:rPr>
      </w:pPr>
      <w:r w:rsidRPr="00FA39FF">
        <w:rPr>
          <w:position w:val="-30"/>
        </w:rPr>
        <w:object w:dxaOrig="3340" w:dyaOrig="680">
          <v:shape id="_x0000_i1044" type="#_x0000_t75" style="width:167.25pt;height:33.75pt" o:ole="">
            <v:imagedata r:id="rId74" o:title=""/>
          </v:shape>
          <o:OLEObject Type="Embed" ProgID="Equation.DSMT4" ShapeID="_x0000_i1044" DrawAspect="Content" ObjectID="_1601986663" r:id="rId75"/>
        </w:object>
      </w:r>
    </w:p>
    <w:p w:rsidR="00E801EA" w:rsidRDefault="00E801EA" w:rsidP="00E801EA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</w:pPr>
      <w:r w:rsidRPr="00D8279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</w:t>
      </w:r>
      <w:r w:rsidRPr="00E26043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9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,</w:t>
      </w:r>
      <w:r w:rsidRPr="00E26043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E801EA" w:rsidRPr="00D82791" w:rsidRDefault="00F114BA" w:rsidP="00E801EA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</w:pPr>
      <w:r w:rsidRPr="00FA39FF">
        <w:rPr>
          <w:position w:val="-30"/>
        </w:rPr>
        <w:object w:dxaOrig="3220" w:dyaOrig="680">
          <v:shape id="_x0000_i1045" type="#_x0000_t75" style="width:160.5pt;height:33.75pt" o:ole="">
            <v:imagedata r:id="rId76" o:title=""/>
          </v:shape>
          <o:OLEObject Type="Embed" ProgID="Equation.DSMT4" ShapeID="_x0000_i1045" DrawAspect="Content" ObjectID="_1601986664" r:id="rId77"/>
        </w:object>
      </w:r>
    </w:p>
    <w:p w:rsidR="00E801EA" w:rsidRPr="00D82791" w:rsidRDefault="00E801EA" w:rsidP="00E801EA">
      <w:pPr>
        <w:spacing w:after="200" w:line="276" w:lineRule="auto"/>
        <w:jc w:val="both"/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</w:pP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Значение напряженности в точке (1</w:t>
      </w:r>
      <w:r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  <w:t>5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i/>
          <w:spacing w:val="3"/>
          <w:sz w:val="28"/>
          <w:szCs w:val="28"/>
          <w:lang w:val="en-US" w:eastAsia="en-US"/>
        </w:rPr>
        <w:t>6</w:t>
      </w:r>
      <w:r w:rsidRPr="00D82791">
        <w:rPr>
          <w:rFonts w:ascii="Times New Roman" w:eastAsia="Calibri" w:hAnsi="Times New Roman" w:cs="Times New Roman"/>
          <w:i/>
          <w:spacing w:val="3"/>
          <w:sz w:val="28"/>
          <w:szCs w:val="28"/>
          <w:lang w:eastAsia="en-US"/>
        </w:rPr>
        <w:t>).</w:t>
      </w:r>
    </w:p>
    <w:p w:rsidR="00E801EA" w:rsidRDefault="00F114BA" w:rsidP="00E801EA">
      <w:pPr>
        <w:widowControl/>
        <w:autoSpaceDE/>
        <w:autoSpaceDN/>
        <w:adjustRightInd/>
        <w:spacing w:after="200" w:line="276" w:lineRule="auto"/>
        <w:rPr>
          <w:lang w:val="en-US"/>
        </w:rPr>
      </w:pPr>
      <w:r w:rsidRPr="00FA39FF">
        <w:rPr>
          <w:position w:val="-30"/>
        </w:rPr>
        <w:object w:dxaOrig="3360" w:dyaOrig="680">
          <v:shape id="_x0000_i1046" type="#_x0000_t75" style="width:168pt;height:33.75pt" o:ole="">
            <v:imagedata r:id="rId78" o:title=""/>
          </v:shape>
          <o:OLEObject Type="Embed" ProgID="Equation.DSMT4" ShapeID="_x0000_i1046" DrawAspect="Content" ObjectID="_1601986665" r:id="rId79"/>
        </w:object>
      </w:r>
    </w:p>
    <w:p w:rsidR="00E75BE7" w:rsidRDefault="00E75BE7" w:rsidP="00E801EA">
      <w:pPr>
        <w:widowControl/>
        <w:autoSpaceDE/>
        <w:autoSpaceDN/>
        <w:adjustRightInd/>
        <w:spacing w:after="200" w:line="276" w:lineRule="auto"/>
        <w:rPr>
          <w:lang w:val="en-US"/>
        </w:rPr>
      </w:pPr>
    </w:p>
    <w:p w:rsidR="00E75BE7" w:rsidRDefault="00E75BE7" w:rsidP="00E75BE7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E75BE7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Вывод</w:t>
      </w:r>
      <w:r w:rsidRPr="00E75BE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:rsidR="00E75BE7" w:rsidRDefault="00E75BE7" w:rsidP="00E75BE7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E75BE7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В результате проведенного эксперимента выяснили, что </w:t>
      </w:r>
      <w:proofErr w:type="gramStart"/>
      <w:r w:rsidRPr="00E75BE7">
        <w:rPr>
          <w:rFonts w:ascii="Times New Roman" w:hAnsi="Times New Roman" w:cs="Times New Roman"/>
          <w:color w:val="000000" w:themeColor="text1"/>
          <w:kern w:val="24"/>
          <w:sz w:val="28"/>
          <w:szCs w:val="28"/>
          <w:lang w:val="en-US"/>
        </w:rPr>
        <w:t>c</w:t>
      </w:r>
      <w:proofErr w:type="gramEnd"/>
      <w:r w:rsidRPr="00E75BE7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иловые линии  направлены </w:t>
      </w:r>
      <w:r w:rsidRPr="00E75BE7">
        <w:rPr>
          <w:rFonts w:ascii="Times New Roman" w:hAnsi="Times New Roman" w:cs="Times New Roman"/>
          <w:iCs/>
          <w:color w:val="000000" w:themeColor="text1"/>
          <w:kern w:val="24"/>
          <w:sz w:val="28"/>
          <w:szCs w:val="28"/>
        </w:rPr>
        <w:t>в сторону</w:t>
      </w:r>
      <w:r w:rsidRPr="00E75BE7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наиболее быстрого </w:t>
      </w:r>
      <w:r w:rsidRPr="00E75BE7">
        <w:rPr>
          <w:rFonts w:ascii="Times New Roman" w:hAnsi="Times New Roman" w:cs="Times New Roman"/>
          <w:iCs/>
          <w:color w:val="000000" w:themeColor="text1"/>
          <w:kern w:val="24"/>
          <w:sz w:val="28"/>
          <w:szCs w:val="28"/>
        </w:rPr>
        <w:t xml:space="preserve">убывания потенциала и одновременно </w:t>
      </w:r>
      <w:r w:rsidRPr="00E75BE7">
        <w:rPr>
          <w:rFonts w:ascii="Times New Roman" w:hAnsi="Times New Roman" w:cs="Times New Roman"/>
          <w:iCs/>
          <w:color w:val="000000" w:themeColor="text1"/>
          <w:kern w:val="24"/>
          <w:sz w:val="28"/>
          <w:szCs w:val="28"/>
          <w:lang w:val="en-US"/>
        </w:rPr>
        <w:t>c</w:t>
      </w:r>
      <w:r w:rsidRPr="00E75BE7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иловые линии  направлены </w:t>
      </w:r>
      <w:r w:rsidRPr="00E75BE7">
        <w:rPr>
          <w:rFonts w:ascii="Times New Roman" w:hAnsi="Times New Roman" w:cs="Times New Roman"/>
          <w:iCs/>
          <w:color w:val="000000" w:themeColor="text1"/>
          <w:kern w:val="24"/>
          <w:sz w:val="28"/>
          <w:szCs w:val="28"/>
        </w:rPr>
        <w:t xml:space="preserve">от положительных зарядов к отрицательным. Это является подтверждением формулы: </w:t>
      </w:r>
      <w:r w:rsidRPr="00E75BE7">
        <w:rPr>
          <w:rFonts w:ascii="Times New Roman" w:hAnsi="Times New Roman" w:cs="Times New Roman"/>
          <w:position w:val="-10"/>
          <w:sz w:val="28"/>
          <w:szCs w:val="28"/>
        </w:rPr>
        <w:object w:dxaOrig="1260" w:dyaOrig="380">
          <v:shape id="_x0000_i1047" type="#_x0000_t75" style="width:63pt;height:18.75pt" o:ole="">
            <v:imagedata r:id="rId80" o:title=""/>
          </v:shape>
          <o:OLEObject Type="Embed" ProgID="Equation.DSMT4" ShapeID="_x0000_i1047" DrawAspect="Content" ObjectID="_1601986666" r:id="rId81"/>
        </w:object>
      </w:r>
    </w:p>
    <w:p w:rsidR="00BB23B4" w:rsidRPr="00BB23B4" w:rsidRDefault="00BB23B4" w:rsidP="00E75BE7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випотенциальные поверхности и силовые линии взаимн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пеникулярны</w:t>
      </w:r>
      <w:proofErr w:type="spellEnd"/>
      <w:r w:rsidRPr="00BB23B4">
        <w:rPr>
          <w:rFonts w:ascii="Times New Roman" w:hAnsi="Times New Roman" w:cs="Times New Roman"/>
          <w:sz w:val="28"/>
          <w:szCs w:val="28"/>
        </w:rPr>
        <w:t>.</w:t>
      </w:r>
    </w:p>
    <w:p w:rsidR="00A378DC" w:rsidRPr="00E75BE7" w:rsidRDefault="00A378DC" w:rsidP="00720805">
      <w:pPr>
        <w:ind w:left="360"/>
        <w:jc w:val="center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:rsidR="00720805" w:rsidRPr="00D723A4" w:rsidRDefault="00720805" w:rsidP="00720805">
      <w:pPr>
        <w:ind w:left="360"/>
        <w:jc w:val="center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D723A4">
        <w:rPr>
          <w:rFonts w:ascii="Times New Roman" w:eastAsia="TimesNewRomanPSMT" w:hAnsi="Times New Roman" w:cs="Times New Roman"/>
          <w:b/>
          <w:bCs/>
          <w:sz w:val="28"/>
          <w:szCs w:val="28"/>
        </w:rPr>
        <w:t>6. КОНТРОЛЬНЫЕ ВОПРОСЫ</w:t>
      </w:r>
    </w:p>
    <w:p w:rsidR="00720805" w:rsidRPr="00581A1E" w:rsidRDefault="00720805" w:rsidP="00720805">
      <w:pPr>
        <w:widowControl/>
        <w:autoSpaceDE/>
        <w:autoSpaceDN/>
        <w:adjustRightInd/>
        <w:spacing w:after="200" w:line="276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1A1E">
        <w:rPr>
          <w:rFonts w:ascii="Times New Roman" w:eastAsia="TimesNewRomanPSMT" w:hAnsi="Times New Roman" w:cs="Times New Roman"/>
          <w:b/>
          <w:sz w:val="28"/>
        </w:rPr>
        <w:t>1)Дайте определение электростатического поля. Сформулируйте основное свойство электрического поля, отличающее его от других полей</w:t>
      </w:r>
      <w:r w:rsidRPr="00581A1E">
        <w:rPr>
          <w:rFonts w:ascii="Times New Roman" w:eastAsia="TimesNewRomanPSMT" w:hAnsi="Times New Roman" w:cs="Times New Roman"/>
          <w:b/>
          <w:sz w:val="28"/>
          <w:szCs w:val="28"/>
        </w:rPr>
        <w:t xml:space="preserve">. </w:t>
      </w:r>
    </w:p>
    <w:p w:rsidR="00720805" w:rsidRPr="00240D5C" w:rsidRDefault="00720805" w:rsidP="00720805">
      <w:pPr>
        <w:pStyle w:val="a4"/>
        <w:ind w:firstLine="567"/>
        <w:rPr>
          <w:rFonts w:eastAsia="TimesNewRomanPSMT"/>
          <w:b/>
          <w:bCs/>
          <w:sz w:val="28"/>
          <w:szCs w:val="28"/>
        </w:rPr>
      </w:pPr>
    </w:p>
    <w:p w:rsidR="00695791" w:rsidRPr="00581A1E" w:rsidRDefault="00720805" w:rsidP="00E801EA">
      <w:pPr>
        <w:rPr>
          <w:rFonts w:ascii="Times New Roman" w:eastAsia="TimesNewRomanPSMT" w:hAnsi="Times New Roman" w:cs="Times New Roman"/>
          <w:b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Поле, создаваемое неподвижными зарядами, называется </w:t>
      </w:r>
      <w:r w:rsidRPr="00581A1E">
        <w:rPr>
          <w:rFonts w:ascii="Times New Roman" w:eastAsia="TimesNewRomanPSMT" w:hAnsi="Times New Roman" w:cs="Times New Roman"/>
          <w:b/>
          <w:i/>
          <w:sz w:val="28"/>
          <w:szCs w:val="28"/>
        </w:rPr>
        <w:t>электростатическим</w:t>
      </w:r>
      <w:r w:rsidR="00581A1E" w:rsidRPr="00581A1E">
        <w:rPr>
          <w:rFonts w:ascii="Times New Roman" w:eastAsia="TimesNewRomanPSMT" w:hAnsi="Times New Roman" w:cs="Times New Roman"/>
          <w:b/>
          <w:i/>
          <w:sz w:val="28"/>
          <w:szCs w:val="28"/>
        </w:rPr>
        <w:t>.</w:t>
      </w:r>
    </w:p>
    <w:p w:rsidR="00581A1E" w:rsidRPr="00581A1E" w:rsidRDefault="00581A1E" w:rsidP="00581A1E">
      <w:pPr>
        <w:pStyle w:val="a9"/>
        <w:spacing w:before="0" w:beforeAutospacing="0" w:after="0" w:afterAutospacing="0"/>
        <w:rPr>
          <w:color w:val="000000"/>
          <w:sz w:val="28"/>
          <w:szCs w:val="28"/>
        </w:rPr>
      </w:pPr>
      <w:r w:rsidRPr="00581A1E">
        <w:rPr>
          <w:color w:val="000000"/>
          <w:sz w:val="28"/>
          <w:szCs w:val="28"/>
        </w:rPr>
        <w:t>Свойства электрического поля:</w:t>
      </w:r>
    </w:p>
    <w:p w:rsidR="00581A1E" w:rsidRPr="00581A1E" w:rsidRDefault="00581A1E" w:rsidP="00581A1E">
      <w:pPr>
        <w:pStyle w:val="a9"/>
        <w:spacing w:before="0" w:beforeAutospacing="0" w:after="0" w:afterAutospacing="0"/>
        <w:rPr>
          <w:color w:val="000000"/>
          <w:sz w:val="28"/>
          <w:szCs w:val="28"/>
        </w:rPr>
      </w:pPr>
      <w:r w:rsidRPr="00581A1E">
        <w:rPr>
          <w:color w:val="000000"/>
          <w:sz w:val="28"/>
          <w:szCs w:val="28"/>
        </w:rPr>
        <w:t>• порождается электрическим зарядом;</w:t>
      </w:r>
    </w:p>
    <w:p w:rsidR="00581A1E" w:rsidRPr="00581A1E" w:rsidRDefault="00581A1E" w:rsidP="00581A1E">
      <w:pPr>
        <w:pStyle w:val="a9"/>
        <w:spacing w:before="0" w:beforeAutospacing="0" w:after="0" w:afterAutospacing="0"/>
        <w:rPr>
          <w:color w:val="000000"/>
          <w:sz w:val="28"/>
          <w:szCs w:val="28"/>
        </w:rPr>
      </w:pPr>
      <w:r w:rsidRPr="00581A1E">
        <w:rPr>
          <w:color w:val="000000"/>
          <w:sz w:val="28"/>
          <w:szCs w:val="28"/>
        </w:rPr>
        <w:t>• обнаруживается по действию на заряд;</w:t>
      </w:r>
    </w:p>
    <w:p w:rsidR="00581A1E" w:rsidRPr="00581A1E" w:rsidRDefault="00581A1E" w:rsidP="00581A1E">
      <w:pPr>
        <w:pStyle w:val="a9"/>
        <w:spacing w:before="0" w:beforeAutospacing="0" w:after="0" w:afterAutospacing="0"/>
        <w:rPr>
          <w:color w:val="000000"/>
          <w:sz w:val="28"/>
          <w:szCs w:val="28"/>
        </w:rPr>
      </w:pPr>
      <w:r w:rsidRPr="00581A1E">
        <w:rPr>
          <w:color w:val="000000"/>
          <w:sz w:val="28"/>
          <w:szCs w:val="28"/>
        </w:rPr>
        <w:t>• действует на заряды с некоторой силой.</w:t>
      </w:r>
    </w:p>
    <w:p w:rsidR="00581A1E" w:rsidRPr="00E75BE7" w:rsidRDefault="00581A1E" w:rsidP="00E801EA"/>
    <w:p w:rsidR="00581A1E" w:rsidRPr="00581A1E" w:rsidRDefault="00581A1E" w:rsidP="00581A1E">
      <w:pPr>
        <w:widowControl/>
        <w:autoSpaceDE/>
        <w:autoSpaceDN/>
        <w:adjustRightInd/>
        <w:spacing w:after="200" w:line="276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1A1E">
        <w:rPr>
          <w:rFonts w:ascii="Times New Roman" w:eastAsia="TimesNewRomanPSMT" w:hAnsi="Times New Roman" w:cs="Times New Roman"/>
          <w:b/>
          <w:sz w:val="28"/>
          <w:szCs w:val="28"/>
        </w:rPr>
        <w:t>2)Напряженность электрического поля: определение, формула расчета для точечного заряда, принцип суперпозиции, силовые линии, их свойства.</w:t>
      </w:r>
    </w:p>
    <w:p w:rsidR="00581A1E" w:rsidRPr="00240D5C" w:rsidRDefault="00581A1E" w:rsidP="00581A1E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Силовая характеристика поля — напряженность — векторная величина, численно равна и совпадает с силой, действующей на единичный точечный положительный заряд, помещенный в данную точку поля:</w:t>
      </w:r>
    </w:p>
    <w:p w:rsidR="00581A1E" w:rsidRDefault="00581A1E" w:rsidP="00581A1E"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</w:t>
      </w:r>
      <w:r w:rsidRPr="00E75BE7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                                                 </w: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</w: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760" w:dyaOrig="700">
          <v:shape id="_x0000_i1048" type="#_x0000_t75" style="width:51pt;height:45.75pt" o:ole="">
            <v:imagedata r:id="rId10" o:title=""/>
          </v:shape>
          <o:OLEObject Type="Embed" ProgID="Equation.3" ShapeID="_x0000_i1048" DrawAspect="Content" ObjectID="_1601986667" r:id="rId82"/>
        </w:object>
      </w:r>
      <w:r w:rsidRPr="00240D5C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                                                 </w:t>
      </w:r>
    </w:p>
    <w:p w:rsidR="00BB23B4" w:rsidRPr="00BB23B4" w:rsidRDefault="00BB23B4" w:rsidP="00581A1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012C4D">
        <w:rPr>
          <w:position w:val="-30"/>
        </w:rPr>
        <w:object w:dxaOrig="1280" w:dyaOrig="680">
          <v:shape id="_x0000_i1049" type="#_x0000_t75" style="width:63.75pt;height:33.75pt" o:ole="">
            <v:imagedata r:id="rId83" o:title=""/>
          </v:shape>
          <o:OLEObject Type="Embed" ProgID="Equation.DSMT4" ShapeID="_x0000_i1049" DrawAspect="Content" ObjectID="_1601986668" r:id="rId84"/>
        </w:object>
      </w:r>
      <w:r w:rsidRPr="00BB23B4">
        <w:t>-</w:t>
      </w:r>
      <w:r w:rsidRPr="00BB23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>величину напряженности электрического поля точечного заряда</w:t>
      </w:r>
      <w:r w:rsidRPr="00BB23B4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81A1E" w:rsidRDefault="00581A1E" w:rsidP="00581A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581A1E">
        <w:rPr>
          <w:rFonts w:ascii="Times New Roman" w:hAnsi="Times New Roman" w:cs="Times New Roman"/>
          <w:color w:val="000000"/>
          <w:sz w:val="28"/>
          <w:szCs w:val="28"/>
        </w:rPr>
        <w:t>ринцип суперпозиции утверждает, что </w:t>
      </w:r>
      <w:r w:rsidRPr="00581A1E">
        <w:rPr>
          <w:rFonts w:ascii="Times New Roman" w:hAnsi="Times New Roman" w:cs="Times New Roman"/>
          <w:iCs/>
          <w:color w:val="000000"/>
          <w:sz w:val="28"/>
          <w:szCs w:val="28"/>
        </w:rPr>
        <w:t>напряженность электростатического поля, создаваемого в данной точке системой зарядов, есть сумма напряженностей полей отдельных</w:t>
      </w:r>
      <w:r w:rsidRPr="00581A1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81A1E">
        <w:rPr>
          <w:rFonts w:ascii="Times New Roman" w:hAnsi="Times New Roman" w:cs="Times New Roman"/>
          <w:iCs/>
          <w:color w:val="000000"/>
          <w:sz w:val="28"/>
          <w:szCs w:val="28"/>
        </w:rPr>
        <w:t>зарядов</w:t>
      </w:r>
      <w:r w:rsidRPr="00581A1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81A1E" w:rsidRDefault="00581A1E" w:rsidP="00581A1E">
      <w:pPr>
        <w:rPr>
          <w:rFonts w:ascii="Times New Roman" w:hAnsi="Times New Roman" w:cs="Times New Roman"/>
          <w:sz w:val="28"/>
          <w:szCs w:val="28"/>
        </w:rPr>
      </w:pPr>
    </w:p>
    <w:p w:rsidR="00431057" w:rsidRDefault="00431057" w:rsidP="00431057">
      <w:pPr>
        <w:pStyle w:val="a9"/>
        <w:rPr>
          <w:color w:val="000000"/>
          <w:sz w:val="28"/>
          <w:szCs w:val="28"/>
        </w:rPr>
      </w:pPr>
      <w:r w:rsidRPr="00431057">
        <w:rPr>
          <w:color w:val="000000"/>
          <w:sz w:val="28"/>
          <w:szCs w:val="28"/>
        </w:rPr>
        <w:t>Электрическое поле изображают с помощью силовых линий. Силовые линии указывают направление силы, действующей на положительный заряд в данной точке поля.</w:t>
      </w:r>
    </w:p>
    <w:p w:rsidR="00581A1E" w:rsidRPr="00FE5085" w:rsidRDefault="00581A1E" w:rsidP="00431057">
      <w:pPr>
        <w:pStyle w:val="a9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С</w:t>
      </w:r>
      <w:r w:rsidRPr="00FE5085">
        <w:rPr>
          <w:rFonts w:eastAsia="TimesNewRomanPSMT"/>
          <w:sz w:val="28"/>
          <w:szCs w:val="28"/>
        </w:rPr>
        <w:t>войства силовых линий следующие:</w:t>
      </w:r>
    </w:p>
    <w:p w:rsidR="00581A1E" w:rsidRPr="00C34910" w:rsidRDefault="00C34910" w:rsidP="00C34910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  <w:r>
        <w:rPr>
          <w:rFonts w:ascii="Times New Roman" w:eastAsia="TimesNewRomanPSMT" w:hAnsi="Times New Roman" w:cs="Times New Roman"/>
          <w:i/>
          <w:sz w:val="28"/>
        </w:rPr>
        <w:lastRenderedPageBreak/>
        <w:t>*</w:t>
      </w:r>
      <w:r w:rsidR="00581A1E" w:rsidRPr="00C34910">
        <w:rPr>
          <w:rFonts w:ascii="Times New Roman" w:eastAsia="TimesNewRomanPSMT" w:hAnsi="Times New Roman" w:cs="Times New Roman"/>
          <w:i/>
          <w:sz w:val="28"/>
        </w:rPr>
        <w:t>Начинаются на положительных зарядах, заканчиваются на отрицательных зарядах. В данной работе заряды располагаются на внешней поверхности металлических электродов.</w:t>
      </w:r>
    </w:p>
    <w:p w:rsidR="00581A1E" w:rsidRPr="00C34910" w:rsidRDefault="00C34910" w:rsidP="00C34910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  <w:r>
        <w:rPr>
          <w:rFonts w:ascii="Times New Roman" w:eastAsia="TimesNewRomanPSMT" w:hAnsi="Times New Roman" w:cs="Times New Roman"/>
          <w:i/>
          <w:sz w:val="28"/>
        </w:rPr>
        <w:t>*</w:t>
      </w:r>
      <w:proofErr w:type="gramStart"/>
      <w:r w:rsidR="00581A1E" w:rsidRPr="00C34910">
        <w:rPr>
          <w:rFonts w:ascii="Times New Roman" w:eastAsia="TimesNewRomanPSMT" w:hAnsi="Times New Roman" w:cs="Times New Roman"/>
          <w:i/>
          <w:sz w:val="28"/>
        </w:rPr>
        <w:t>Перпендикулярны</w:t>
      </w:r>
      <w:proofErr w:type="gramEnd"/>
      <w:r w:rsidR="00581A1E" w:rsidRPr="00C34910">
        <w:rPr>
          <w:rFonts w:ascii="Times New Roman" w:eastAsia="TimesNewRomanPSMT" w:hAnsi="Times New Roman" w:cs="Times New Roman"/>
          <w:i/>
          <w:sz w:val="28"/>
        </w:rPr>
        <w:t xml:space="preserve"> эквипотенциальным поверхностям, в том числе поверхностям электродов.</w:t>
      </w:r>
    </w:p>
    <w:p w:rsidR="00581A1E" w:rsidRPr="00C34910" w:rsidRDefault="00C34910" w:rsidP="00C34910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  <w:r>
        <w:rPr>
          <w:rFonts w:ascii="Times New Roman" w:eastAsia="TimesNewRomanPSMT" w:hAnsi="Times New Roman" w:cs="Times New Roman"/>
          <w:i/>
          <w:sz w:val="28"/>
        </w:rPr>
        <w:t>*</w:t>
      </w:r>
      <w:r w:rsidR="00581A1E" w:rsidRPr="00C34910">
        <w:rPr>
          <w:rFonts w:ascii="Times New Roman" w:eastAsia="TimesNewRomanPSMT" w:hAnsi="Times New Roman" w:cs="Times New Roman"/>
          <w:i/>
          <w:sz w:val="28"/>
        </w:rPr>
        <w:t>В тех областях поля, где силовые линии расположены ближе друг к другу, величина напряженности поля больше.</w:t>
      </w:r>
    </w:p>
    <w:p w:rsidR="00581A1E" w:rsidRPr="00C34910" w:rsidRDefault="00C34910" w:rsidP="00C34910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  <w:proofErr w:type="gramStart"/>
      <w:r>
        <w:rPr>
          <w:rFonts w:ascii="Times New Roman" w:eastAsia="TimesNewRomanPSMT" w:hAnsi="Times New Roman" w:cs="Times New Roman"/>
          <w:i/>
          <w:sz w:val="28"/>
        </w:rPr>
        <w:t>*</w:t>
      </w:r>
      <w:r w:rsidR="00581A1E" w:rsidRPr="00C34910">
        <w:rPr>
          <w:rFonts w:ascii="Times New Roman" w:eastAsia="TimesNewRomanPSMT" w:hAnsi="Times New Roman" w:cs="Times New Roman"/>
          <w:i/>
          <w:sz w:val="28"/>
        </w:rPr>
        <w:t>Направлены в сторону наиболее быстрого убывания потенциала.</w:t>
      </w:r>
      <w:proofErr w:type="gramEnd"/>
    </w:p>
    <w:p w:rsidR="00581A1E" w:rsidRDefault="00C34910" w:rsidP="00C34910">
      <w:pPr>
        <w:widowControl/>
        <w:autoSpaceDE/>
        <w:autoSpaceDN/>
        <w:adjustRightInd/>
        <w:spacing w:after="200"/>
        <w:jc w:val="both"/>
        <w:rPr>
          <w:rFonts w:ascii="Times New Roman" w:eastAsia="TimesNewRomanPSMT" w:hAnsi="Times New Roman" w:cs="Times New Roman"/>
          <w:i/>
          <w:sz w:val="28"/>
        </w:rPr>
      </w:pPr>
      <w:r>
        <w:rPr>
          <w:rFonts w:ascii="Times New Roman" w:eastAsia="TimesNewRomanPSMT" w:hAnsi="Times New Roman" w:cs="Times New Roman"/>
          <w:i/>
          <w:sz w:val="28"/>
        </w:rPr>
        <w:t>*</w:t>
      </w:r>
      <w:r w:rsidR="00581A1E" w:rsidRPr="00C34910">
        <w:rPr>
          <w:rFonts w:ascii="Times New Roman" w:eastAsia="TimesNewRomanPSMT" w:hAnsi="Times New Roman" w:cs="Times New Roman"/>
          <w:i/>
          <w:sz w:val="28"/>
        </w:rPr>
        <w:t>Не могут пересекаться.</w:t>
      </w:r>
    </w:p>
    <w:p w:rsidR="004352B5" w:rsidRPr="004352B5" w:rsidRDefault="004352B5" w:rsidP="004352B5">
      <w:pPr>
        <w:widowControl/>
        <w:autoSpaceDE/>
        <w:autoSpaceDN/>
        <w:adjustRightInd/>
        <w:spacing w:after="200" w:line="276" w:lineRule="auto"/>
        <w:ind w:left="142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4352B5">
        <w:rPr>
          <w:rFonts w:ascii="Times New Roman" w:eastAsia="TimesNewRomanPSMT" w:hAnsi="Times New Roman" w:cs="Times New Roman"/>
          <w:b/>
          <w:sz w:val="28"/>
          <w:szCs w:val="28"/>
        </w:rPr>
        <w:t>3)Потенциал электростатического поля: определение,</w:t>
      </w:r>
      <w:r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Pr="004352B5">
        <w:rPr>
          <w:rFonts w:ascii="Times New Roman" w:eastAsia="TimesNewRomanPSMT" w:hAnsi="Times New Roman" w:cs="Times New Roman"/>
          <w:b/>
          <w:sz w:val="28"/>
          <w:szCs w:val="28"/>
        </w:rPr>
        <w:t>разность потенциалов, принцип суперпозиции, эквипотенциальные поверхности.</w:t>
      </w:r>
    </w:p>
    <w:p w:rsidR="003073EA" w:rsidRPr="00240D5C" w:rsidRDefault="003073EA" w:rsidP="003073EA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  <w:sz w:val="28"/>
          <w:szCs w:val="28"/>
        </w:rPr>
        <w:t>Электрическое поле характеризуется также потенциалом — энергетической величиной, численно равной работ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электростатического поля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 xml:space="preserve"> по переносу единичного, положительного, точечного заряда </w:t>
      </w:r>
      <w:r w:rsidRPr="00240D5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q </w:t>
      </w:r>
      <w:r w:rsidRPr="00240D5C">
        <w:rPr>
          <w:rFonts w:ascii="Times New Roman" w:eastAsia="TimesNewRomanPSMT" w:hAnsi="Times New Roman" w:cs="Times New Roman"/>
          <w:sz w:val="28"/>
          <w:szCs w:val="28"/>
        </w:rPr>
        <w:t>из данной точки поля в бесконечность:</w:t>
      </w:r>
    </w:p>
    <w:p w:rsidR="003073EA" w:rsidRPr="00032C97" w:rsidRDefault="003073EA" w:rsidP="003073EA">
      <w:pPr>
        <w:ind w:left="2836" w:firstLine="709"/>
        <w:rPr>
          <w:rFonts w:ascii="Times New Roman" w:eastAsia="TimesNewRomanPSMT" w:hAnsi="Times New Roman" w:cs="Times New Roman"/>
          <w:sz w:val="28"/>
          <w:szCs w:val="28"/>
        </w:rPr>
      </w:pPr>
      <w:r w:rsidRPr="00240D5C">
        <w:rPr>
          <w:rFonts w:ascii="Times New Roman" w:eastAsia="TimesNewRomanPSMT" w:hAnsi="Times New Roman" w:cs="Times New Roman"/>
        </w:rPr>
        <w:t xml:space="preserve">   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  <w:lang w:val="en-US"/>
        </w:rPr>
        <w:object w:dxaOrig="660" w:dyaOrig="680">
          <v:shape id="_x0000_i1050" type="#_x0000_t75" style="width:45pt;height:46.5pt" o:ole="">
            <v:imagedata r:id="rId18" o:title=""/>
          </v:shape>
          <o:OLEObject Type="Embed" ProgID="Equation.3" ShapeID="_x0000_i1050" DrawAspect="Content" ObjectID="_1601986669" r:id="rId85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 xml:space="preserve"> (5)</w:t>
      </w:r>
    </w:p>
    <w:p w:rsidR="003846F5" w:rsidRDefault="003073EA" w:rsidP="003073EA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Потенциал измеряется в вольтах: 1</w:t>
      </w:r>
      <w:proofErr w:type="gramStart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proofErr w:type="gramEnd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= 1</w:t>
      </w:r>
      <m:oMath>
        <m:f>
          <m:fPr>
            <m:ctrlPr>
              <w:rPr>
                <w:rFonts w:ascii="Cambria Math" w:eastAsia="TimesNewRomanPSMT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TimesNewRomanPSMT" w:hAnsi="Cambria Math"/>
              </w:rPr>
              <m:t>Дж</m:t>
            </m:r>
          </m:num>
          <m:den>
            <m:r>
              <w:rPr>
                <w:rFonts w:ascii="Cambria Math" w:eastAsia="TimesNewRomanPSMT" w:hAnsi="Cambria Math"/>
              </w:rPr>
              <m:t>Кл</m:t>
            </m:r>
          </m:den>
        </m:f>
      </m:oMath>
      <w:r w:rsidRPr="00FE5085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3073E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Физический смысл имеет величина, называемая разностью потенциалов. Разность потенциалов связана </w:t>
      </w:r>
      <w:proofErr w:type="gramStart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с работой сил электрического поля по перемещению точечного заряда из точки с потенциалом </w:t>
      </w:r>
      <w:r w:rsidRPr="00FA39FF">
        <w:rPr>
          <w:position w:val="-12"/>
        </w:rPr>
        <w:object w:dxaOrig="260" w:dyaOrig="360">
          <v:shape id="_x0000_i1051" type="#_x0000_t75" style="width:13.5pt;height:18pt" o:ole="">
            <v:imagedata r:id="rId86" o:title=""/>
          </v:shape>
          <o:OLEObject Type="Embed" ProgID="Equation.DSMT4" ShapeID="_x0000_i1051" DrawAspect="Content" ObjectID="_1601986670" r:id="rId87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в точку</w:t>
      </w:r>
      <w:proofErr w:type="gramEnd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с потенциалом </w:t>
      </w:r>
      <w:r w:rsidRPr="00FA39FF">
        <w:rPr>
          <w:position w:val="-12"/>
        </w:rPr>
        <w:object w:dxaOrig="279" w:dyaOrig="360">
          <v:shape id="_x0000_i1052" type="#_x0000_t75" style="width:13.5pt;height:18pt" o:ole="">
            <v:imagedata r:id="rId88" o:title=""/>
          </v:shape>
          <o:OLEObject Type="Embed" ProgID="Equation.DSMT4" ShapeID="_x0000_i1052" DrawAspect="Content" ObjectID="_1601986671" r:id="rId89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следующим образом:</w:t>
      </w:r>
    </w:p>
    <w:p w:rsidR="003073EA" w:rsidRDefault="003846F5" w:rsidP="003073EA">
      <w:pPr>
        <w:ind w:firstLine="567"/>
        <w:jc w:val="both"/>
        <w:rPr>
          <w:rStyle w:val="a3"/>
          <w:bCs/>
          <w:i w:val="0"/>
          <w:color w:val="000000"/>
          <w:sz w:val="27"/>
          <w:szCs w:val="27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                   </w:t>
      </w:r>
      <w:r w:rsidR="003073EA" w:rsidRPr="00FE508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          </w:t>
      </w:r>
      <w:r w:rsidR="003073EA" w:rsidRPr="00FE5085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640" w:dyaOrig="340">
          <v:shape id="_x0000_i1053" type="#_x0000_t75" style="width:165pt;height:35.25pt" o:ole="">
            <v:imagedata r:id="rId26" o:title=""/>
          </v:shape>
          <o:OLEObject Type="Embed" ProgID="Equation.3" ShapeID="_x0000_i1053" DrawAspect="Content" ObjectID="_1601986672" r:id="rId90"/>
        </w:object>
      </w:r>
    </w:p>
    <w:p w:rsidR="003073EA" w:rsidRDefault="003846F5" w:rsidP="004352B5">
      <w:pPr>
        <w:pStyle w:val="a9"/>
        <w:rPr>
          <w:rStyle w:val="a3"/>
          <w:bCs/>
          <w:i w:val="0"/>
          <w:color w:val="000000"/>
          <w:sz w:val="27"/>
          <w:szCs w:val="27"/>
        </w:rPr>
      </w:pPr>
      <w:r w:rsidRPr="00FA39FF">
        <w:rPr>
          <w:position w:val="-12"/>
        </w:rPr>
        <w:object w:dxaOrig="2020" w:dyaOrig="360">
          <v:shape id="_x0000_i1054" type="#_x0000_t75" style="width:100.5pt;height:18pt" o:ole="">
            <v:imagedata r:id="rId91" o:title=""/>
          </v:shape>
          <o:OLEObject Type="Embed" ProgID="Equation.DSMT4" ShapeID="_x0000_i1054" DrawAspect="Content" ObjectID="_1601986673" r:id="rId92"/>
        </w:object>
      </w:r>
      <w:r>
        <w:rPr>
          <w:color w:val="000000"/>
          <w:sz w:val="27"/>
          <w:szCs w:val="27"/>
        </w:rPr>
        <w:t>- следствие принци</w:t>
      </w:r>
      <w:r>
        <w:rPr>
          <w:color w:val="000000"/>
          <w:sz w:val="27"/>
          <w:szCs w:val="27"/>
        </w:rPr>
        <w:softHyphen/>
        <w:t xml:space="preserve">па суперпозиции полей (потенциалы складываются </w:t>
      </w:r>
      <w:r w:rsidRPr="003846F5">
        <w:rPr>
          <w:rStyle w:val="a3"/>
          <w:b/>
          <w:color w:val="000000"/>
          <w:sz w:val="27"/>
          <w:szCs w:val="27"/>
        </w:rPr>
        <w:t>алгебраически</w:t>
      </w:r>
      <w:r w:rsidRPr="003846F5">
        <w:rPr>
          <w:b/>
          <w:color w:val="000000"/>
          <w:sz w:val="27"/>
          <w:szCs w:val="27"/>
        </w:rPr>
        <w:t>)</w:t>
      </w:r>
      <w:proofErr w:type="gramStart"/>
      <w:r w:rsidRPr="003846F5">
        <w:rPr>
          <w:b/>
          <w:color w:val="000000"/>
          <w:sz w:val="27"/>
          <w:szCs w:val="27"/>
        </w:rPr>
        <w:t>.</w:t>
      </w:r>
      <w:r w:rsidRPr="00FE5085">
        <w:rPr>
          <w:rFonts w:eastAsia="TimesNewRomanPSMT"/>
          <w:sz w:val="28"/>
          <w:szCs w:val="28"/>
        </w:rPr>
        <w:t>Э</w:t>
      </w:r>
      <w:proofErr w:type="gramEnd"/>
      <w:r w:rsidRPr="00FE5085">
        <w:rPr>
          <w:rFonts w:eastAsia="TimesNewRomanPSMT"/>
          <w:sz w:val="28"/>
          <w:szCs w:val="28"/>
        </w:rPr>
        <w:t>квипотенциальные поверхности — поверхности, во всех точках которой потенциал имеет одно и то же значение.</w:t>
      </w:r>
    </w:p>
    <w:p w:rsidR="00BA47E5" w:rsidRPr="00E75BE7" w:rsidRDefault="00BA47E5" w:rsidP="00BA47E5">
      <w:pPr>
        <w:widowControl/>
        <w:autoSpaceDE/>
        <w:autoSpaceDN/>
        <w:adjustRightInd/>
        <w:spacing w:after="200" w:line="276" w:lineRule="auto"/>
        <w:ind w:left="142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E75BE7">
        <w:rPr>
          <w:rFonts w:ascii="Times New Roman" w:eastAsia="TimesNewRomanPSMT" w:hAnsi="Times New Roman" w:cs="Times New Roman"/>
          <w:b/>
          <w:sz w:val="28"/>
          <w:szCs w:val="28"/>
        </w:rPr>
        <w:t>4)</w:t>
      </w:r>
      <w:r w:rsidRPr="00BA47E5">
        <w:rPr>
          <w:rFonts w:ascii="Times New Roman" w:eastAsia="TimesNewRomanPSMT" w:hAnsi="Times New Roman" w:cs="Times New Roman"/>
          <w:b/>
          <w:sz w:val="28"/>
          <w:szCs w:val="28"/>
        </w:rPr>
        <w:t>Взаимосвязь напряженности и потенциала. Взаимное расположение силовых линий и эквипотенциальных поверхностей (с доказательством).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Напряженность и потенциал — две характеристики электростатического поля. Для нахождения связи между ними рассчитаем работу при малом перемещении точечного заряда 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q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в электрическом поле из точки</w:t>
      </w:r>
      <w:proofErr w:type="gramStart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E5085">
        <w:rPr>
          <w:rFonts w:ascii="Times New Roman" w:eastAsia="TimesNewRomanPSMT" w:hAnsi="Times New Roman" w:cs="Times New Roman"/>
          <w:i/>
          <w:sz w:val="28"/>
          <w:szCs w:val="28"/>
        </w:rPr>
        <w:t>О</w:t>
      </w:r>
      <w:proofErr w:type="gramEnd"/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в точку </w:t>
      </w:r>
      <w:r w:rsidRPr="00FE5085"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(Рис. 1).</w:t>
      </w:r>
    </w:p>
    <w:p w:rsidR="00BA47E5" w:rsidRPr="00FE5085" w:rsidRDefault="00BA47E5" w:rsidP="00BA47E5">
      <w:pPr>
        <w:ind w:firstLine="567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DB2E1FD" wp14:editId="12947450">
            <wp:extent cx="3754755" cy="1513205"/>
            <wp:effectExtent l="19050" t="0" r="0" b="0"/>
            <wp:docPr id="10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755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7E5" w:rsidRPr="00FE5085" w:rsidRDefault="00BA47E5" w:rsidP="00BA47E5">
      <w:pPr>
        <w:ind w:firstLine="567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Рис. 1.</w:t>
      </w:r>
    </w:p>
    <w:p w:rsidR="00BA47E5" w:rsidRPr="00FE5085" w:rsidRDefault="00BA47E5" w:rsidP="00BA47E5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Элементарная работа при таком перемещении вычисляется так:</w:t>
      </w:r>
    </w:p>
    <w:p w:rsidR="00BA47E5" w:rsidRPr="00FE5085" w:rsidRDefault="00BA47E5" w:rsidP="00BA47E5">
      <w:pPr>
        <w:ind w:left="2269" w:firstLine="567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hAnsi="Times New Roman" w:cs="Times New Roman"/>
          <w:b/>
          <w:position w:val="-6"/>
          <w:sz w:val="28"/>
          <w:szCs w:val="28"/>
          <w:lang w:val="en-US"/>
        </w:rPr>
        <w:object w:dxaOrig="1120" w:dyaOrig="340">
          <v:shape id="_x0000_i1055" type="#_x0000_t75" style="width:88.5pt;height:26.25pt" o:ole="">
            <v:imagedata r:id="rId94" o:title=""/>
          </v:shape>
          <o:OLEObject Type="Embed" ProgID="Equation.3" ShapeID="_x0000_i1055" DrawAspect="Content" ObjectID="_1601986674" r:id="rId95"/>
        </w:object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(8)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В соответствии с формулой (7) эта же работа равна:</w:t>
      </w:r>
    </w:p>
    <w:p w:rsidR="00BA47E5" w:rsidRPr="00FE5085" w:rsidRDefault="00BA47E5" w:rsidP="00BA47E5">
      <w:pPr>
        <w:ind w:left="709" w:firstLine="709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hAnsi="Times New Roman" w:cs="Times New Roman"/>
          <w:b/>
          <w:position w:val="-10"/>
          <w:sz w:val="28"/>
          <w:szCs w:val="28"/>
          <w:lang w:val="en-US"/>
        </w:rPr>
        <w:object w:dxaOrig="1240" w:dyaOrig="320">
          <v:shape id="_x0000_i1056" type="#_x0000_t75" style="width:102.75pt;height:26.25pt" o:ole="">
            <v:imagedata r:id="rId96" o:title=""/>
          </v:shape>
          <o:OLEObject Type="Embed" ProgID="Equation.3" ShapeID="_x0000_i1056" DrawAspect="Content" ObjectID="_1601986675" r:id="rId97"/>
        </w:object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hAnsi="Times New Roman" w:cs="Times New Roman"/>
          <w:b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(9)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Сопоставляя формулы (8) и (9) и учитывая выражение для силы (2),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получим напряженности в трехмерном пространстве:</w:t>
      </w:r>
    </w:p>
    <w:p w:rsidR="00BA47E5" w:rsidRPr="00240D5C" w:rsidRDefault="00BA47E5" w:rsidP="00BA47E5">
      <w:pPr>
        <w:ind w:firstLine="709"/>
        <w:jc w:val="right"/>
        <w:rPr>
          <w:rFonts w:ascii="Times New Roman" w:eastAsia="TimesNewRomanPSMT" w:hAnsi="Times New Roman" w:cs="Times New Roman"/>
        </w:rPr>
      </w:pPr>
      <w:r w:rsidRPr="00240D5C">
        <w:rPr>
          <w:rFonts w:ascii="Times New Roman" w:hAnsi="Times New Roman" w:cs="Times New Roman"/>
          <w:b/>
          <w:position w:val="-10"/>
          <w:lang w:val="en-US"/>
        </w:rPr>
        <w:object w:dxaOrig="1280" w:dyaOrig="380">
          <v:shape id="_x0000_i1057" type="#_x0000_t75" style="width:89.25pt;height:27.75pt" o:ole="">
            <v:imagedata r:id="rId98" o:title=""/>
          </v:shape>
          <o:OLEObject Type="Embed" ProgID="Equation.3" ShapeID="_x0000_i1057" DrawAspect="Content" ObjectID="_1601986676" r:id="rId99"/>
        </w:object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hAnsi="Times New Roman" w:cs="Times New Roman"/>
          <w:b/>
        </w:rPr>
        <w:tab/>
      </w:r>
      <w:r w:rsidRPr="00240D5C">
        <w:rPr>
          <w:rFonts w:ascii="Times New Roman" w:eastAsia="TimesNewRomanPSMT" w:hAnsi="Times New Roman" w:cs="Times New Roman"/>
        </w:rPr>
        <w:t>(10)</w:t>
      </w:r>
    </w:p>
    <w:p w:rsidR="00BA47E5" w:rsidRPr="00240D5C" w:rsidRDefault="00BA47E5" w:rsidP="00BA47E5">
      <w:pPr>
        <w:ind w:left="708" w:firstLine="567"/>
        <w:jc w:val="both"/>
        <w:rPr>
          <w:rFonts w:ascii="Times New Roman" w:eastAsia="TimesNewRomanPS-ItalicMT" w:hAnsi="Times New Roman" w:cs="Times New Roman"/>
          <w:i/>
          <w:iCs/>
        </w:rPr>
      </w:pPr>
      <w:r w:rsidRPr="00240D5C">
        <w:rPr>
          <w:rFonts w:ascii="Times New Roman" w:eastAsia="TimesNewRomanPSMT" w:hAnsi="Times New Roman" w:cs="Times New Roman"/>
        </w:rPr>
        <w:t xml:space="preserve">Здесь </w:t>
      </w:r>
      <w:r w:rsidRPr="00240D5C">
        <w:rPr>
          <w:rFonts w:ascii="Times New Roman" w:eastAsia="TimesNewRomanPSMT" w:hAnsi="Times New Roman" w:cs="Times New Roman"/>
          <w:position w:val="-10"/>
        </w:rPr>
        <w:object w:dxaOrig="1740" w:dyaOrig="320">
          <v:shape id="_x0000_i1058" type="#_x0000_t75" style="width:138pt;height:24.75pt" o:ole="">
            <v:imagedata r:id="rId100" o:title=""/>
          </v:shape>
          <o:OLEObject Type="Embed" ProgID="Equation.3" ShapeID="_x0000_i1058" DrawAspect="Content" ObjectID="_1601986677" r:id="rId101"/>
        </w:objec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Тогда для случая одномерного пространства при перемещении заряда вдоль оси </w:t>
      </w:r>
      <w:r w:rsidRPr="00FE508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на расстояние 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при фиксированных значениях координат </w:t>
      </w:r>
      <w:proofErr w:type="gramStart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у</w:t>
      </w:r>
      <w:proofErr w:type="gramEnd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и z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br/>
      </w:r>
      <w:r w:rsidRPr="00FE508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FE5085">
        <w:rPr>
          <w:rFonts w:ascii="Times New Roman" w:eastAsia="TimesNewRomanPS-ItalicMT" w:hAnsi="Times New Roman" w:cs="Times New Roman"/>
          <w:iCs/>
          <w:position w:val="-12"/>
          <w:sz w:val="28"/>
          <w:szCs w:val="28"/>
        </w:rPr>
        <w:object w:dxaOrig="1140" w:dyaOrig="360">
          <v:shape id="_x0000_i1059" type="#_x0000_t75" style="width:83.25pt;height:25.5pt" o:ole="">
            <v:imagedata r:id="rId102" o:title=""/>
          </v:shape>
          <o:OLEObject Type="Embed" ProgID="Equation.3" ShapeID="_x0000_i1059" DrawAspect="Content" ObjectID="_1601986678" r:id="rId103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>) в соответствии с формулой (10) получим:</w:t>
      </w:r>
    </w:p>
    <w:p w:rsidR="00BA47E5" w:rsidRPr="00FE5085" w:rsidRDefault="00BA47E5" w:rsidP="00BA47E5">
      <w:pPr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position w:val="-12"/>
          <w:sz w:val="28"/>
          <w:szCs w:val="28"/>
          <w:lang w:val="en-US"/>
        </w:rPr>
        <w:object w:dxaOrig="1380" w:dyaOrig="360">
          <v:shape id="_x0000_i1060" type="#_x0000_t75" style="width:116.25pt;height:29.25pt" o:ole="">
            <v:imagedata r:id="rId104" o:title=""/>
          </v:shape>
          <o:OLEObject Type="Embed" ProgID="Equation.3" ShapeID="_x0000_i1060" DrawAspect="Content" ObjectID="_1601986679" r:id="rId105"/>
        </w:object>
      </w:r>
    </w:p>
    <w:p w:rsidR="00BA47E5" w:rsidRPr="00FE5085" w:rsidRDefault="00BA47E5" w:rsidP="00BA47E5">
      <w:pPr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Последнюю формулу перепишем так:</w:t>
      </w:r>
    </w:p>
    <w:p w:rsidR="00BA47E5" w:rsidRPr="00FE5085" w:rsidRDefault="00BA47E5" w:rsidP="00BA47E5">
      <w:pPr>
        <w:ind w:firstLine="567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    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 xml:space="preserve">   </w:t>
      </w:r>
      <w:r w:rsidRPr="00FE5085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140" w:dyaOrig="620">
          <v:shape id="_x0000_i1061" type="#_x0000_t75" style="width:84.75pt;height:47.25pt" o:ole="">
            <v:imagedata r:id="rId106" o:title=""/>
          </v:shape>
          <o:OLEObject Type="Embed" ProgID="Equation.3" ShapeID="_x0000_i1061" DrawAspect="Content" ObjectID="_1601986680" r:id="rId107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>(11)</w:t>
      </w:r>
    </w:p>
    <w:p w:rsidR="00BA47E5" w:rsidRPr="00FE5085" w:rsidRDefault="00BA47E5" w:rsidP="00BA47E5">
      <w:pPr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где частная производная находится путем дифференцирования потенциала по координате </w:t>
      </w:r>
      <w:r w:rsidRPr="00FE508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x</w:t>
      </w:r>
      <w:r w:rsidRPr="00FE5085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при фиксированных значениях </w:t>
      </w:r>
      <w:proofErr w:type="gramStart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у</w:t>
      </w:r>
      <w:proofErr w:type="gramEnd"/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и 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z</w:t>
      </w:r>
      <w:r w:rsidRPr="00FE508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По аналогии можно получить выражение для проекции вектора напряженности на другие оси координат:</w:t>
      </w:r>
    </w:p>
    <w:p w:rsidR="00BA47E5" w:rsidRPr="00FE5085" w:rsidRDefault="00BA47E5" w:rsidP="00BA47E5">
      <w:pPr>
        <w:ind w:firstLine="567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FE5085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</w:t>
      </w:r>
      <w:r w:rsidRPr="00FE5085">
        <w:rPr>
          <w:rFonts w:ascii="Times New Roman" w:eastAsia="TimesNewRomanPSMT" w:hAnsi="Times New Roman" w:cs="Times New Roman"/>
          <w:position w:val="-28"/>
          <w:sz w:val="28"/>
          <w:szCs w:val="28"/>
          <w:lang w:val="en-US"/>
        </w:rPr>
        <w:object w:dxaOrig="2220" w:dyaOrig="660">
          <v:shape id="_x0000_i1062" type="#_x0000_t75" style="width:151.5pt;height:45pt" o:ole="">
            <v:imagedata r:id="rId108" o:title=""/>
          </v:shape>
          <o:OLEObject Type="Embed" ProgID="Equation.3" ShapeID="_x0000_i1062" DrawAspect="Content" ObjectID="_1601986681" r:id="rId109"/>
        </w:object>
      </w:r>
      <w:r w:rsidRPr="00FE5085">
        <w:rPr>
          <w:rFonts w:ascii="Times New Roman" w:eastAsia="TimesNewRomanPSMT" w:hAnsi="Times New Roman" w:cs="Times New Roman"/>
          <w:position w:val="-28"/>
          <w:sz w:val="28"/>
          <w:szCs w:val="28"/>
        </w:rPr>
        <w:t xml:space="preserve">                                   (12)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Из полученных проекций легко «сконструировать» вектор напряженности электрического поля, используя единичные векторы осей декартовых координат (орты):</w:t>
      </w:r>
    </w:p>
    <w:p w:rsidR="00BA47E5" w:rsidRPr="00FE5085" w:rsidRDefault="00BA47E5" w:rsidP="00BA47E5">
      <w:pPr>
        <w:ind w:firstLine="567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960" w:dyaOrig="720">
          <v:shape id="_x0000_i1063" type="#_x0000_t75" style="width:206.25pt;height:50.25pt" o:ole="">
            <v:imagedata r:id="rId110" o:title=""/>
          </v:shape>
          <o:OLEObject Type="Embed" ProgID="Equation.3" ShapeID="_x0000_i1063" DrawAspect="Content" ObjectID="_1601986682" r:id="rId111"/>
        </w:objec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Выражение в скобках называется градиентом потенциала и сокращенно записывается так:</w:t>
      </w:r>
    </w:p>
    <w:p w:rsidR="00BA47E5" w:rsidRPr="00FE5085" w:rsidRDefault="00BA47E5" w:rsidP="00BA47E5">
      <w:pPr>
        <w:ind w:firstLine="567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940" w:dyaOrig="380">
          <v:shape id="_x0000_i1064" type="#_x0000_t75" style="width:58.5pt;height:24.75pt" o:ole="">
            <v:imagedata r:id="rId112" o:title=""/>
          </v:shape>
          <o:OLEObject Type="Embed" ProgID="Equation.3" ShapeID="_x0000_i1064" DrawAspect="Content" ObjectID="_1601986683" r:id="rId113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или </w:t>
      </w:r>
      <w:r w:rsidRPr="00FE5085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1240" w:dyaOrig="380">
          <v:shape id="_x0000_i1065" type="#_x0000_t75" style="width:77.25pt;height:21.75pt" o:ole="">
            <v:imagedata r:id="rId114" o:title=""/>
          </v:shape>
          <o:OLEObject Type="Embed" ProgID="Equation.3" ShapeID="_x0000_i1065" DrawAspect="Content" ObjectID="_1601986684" r:id="rId115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>(13)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lastRenderedPageBreak/>
        <w:t>Градиент функции — это вектор, характеризующий скорость пространственного изменения функции и направленный в сторону максимального возрастания этой функции. Как видно из формулы (13), вектор напряженности электрического поля направлен в сторону, противоположную максимальному возрастанию потенциала, то есть, в сторону максимального</w:t>
      </w:r>
      <w:r w:rsidRPr="00240D5C">
        <w:rPr>
          <w:rFonts w:ascii="Times New Roman" w:eastAsia="TimesNewRomanPSMT" w:hAnsi="Times New Roman" w:cs="Times New Roman"/>
        </w:rPr>
        <w:t xml:space="preserve">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убывания потенциала. 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Отметим, что во многих практических задачах требуется определить значение напряженности электрического поля. Формула (13) упрощается, если электрическое поле однородно или обладает центральной симметрией:</w:t>
      </w:r>
    </w:p>
    <w:p w:rsidR="00BA47E5" w:rsidRPr="00FE5085" w:rsidRDefault="00BA47E5" w:rsidP="00BA47E5">
      <w:pPr>
        <w:ind w:left="1418"/>
        <w:jc w:val="right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      </w:t>
      </w:r>
      <w:r w:rsidRPr="00FE5085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20" w:dyaOrig="680">
          <v:shape id="_x0000_i1066" type="#_x0000_t75" style="width:150.75pt;height:46.5pt" o:ole="">
            <v:imagedata r:id="rId28" o:title=""/>
          </v:shape>
          <o:OLEObject Type="Embed" ProgID="Equation.3" ShapeID="_x0000_i1066" DrawAspect="Content" ObjectID="_1601986685" r:id="rId116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>(14)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Электростатическое поле удобно изображать графически с помощью силовых линий и эквипотенциальных поверхностей. Принято силовые линии электрического поля в пространстве проводить таким образом (Рис. 2), чтобы касательная к ним совпадала с направлением вектора </w:t>
      </w:r>
      <w:r w:rsidRPr="00FE5085">
        <w:rPr>
          <w:rFonts w:ascii="Times New Roman" w:eastAsia="TimesNewRomanPSMT" w:hAnsi="Times New Roman" w:cs="Times New Roman"/>
          <w:position w:val="-4"/>
          <w:sz w:val="28"/>
          <w:szCs w:val="28"/>
        </w:rPr>
        <w:object w:dxaOrig="240" w:dyaOrig="300">
          <v:shape id="_x0000_i1067" type="#_x0000_t75" style="width:18pt;height:24.75pt" o:ole="">
            <v:imagedata r:id="rId117" o:title=""/>
          </v:shape>
          <o:OLEObject Type="Embed" ProgID="Equation.3" ShapeID="_x0000_i1067" DrawAspect="Content" ObjectID="_1601986686" r:id="rId118"/>
        </w:objec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 в данной точке.</w:t>
      </w:r>
    </w:p>
    <w:p w:rsidR="00BA47E5" w:rsidRPr="00FE5085" w:rsidRDefault="00BA47E5" w:rsidP="00BA47E5">
      <w:pPr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>Эквипотенциальные поверхности — поверхности, во всех точках которой потенциал имеет одно и то же значение. Эти поверхности целесообразно проводить так, чтобы разность потенциалов между соседними поверхностями была одинаковой. Тогда по густоте эквипотенциальных поверхностей можно наглядно судить о значении напряженности поля в разных точках. Величина напряженности больше там, где гуще эквипотенциальные поверхности. В качестве примера на Рис. 2 приведено двумерное отображение электростатического поля.</w:t>
      </w:r>
    </w:p>
    <w:p w:rsidR="00BA47E5" w:rsidRPr="00240D5C" w:rsidRDefault="00BA47E5" w:rsidP="00BA47E5">
      <w:pPr>
        <w:ind w:firstLine="567"/>
        <w:jc w:val="center"/>
        <w:rPr>
          <w:rFonts w:ascii="Times New Roman" w:eastAsia="TimesNewRomanPSMT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3EECE3" wp14:editId="5D12B9C6">
            <wp:extent cx="5203190" cy="1925955"/>
            <wp:effectExtent l="19050" t="0" r="0" b="0"/>
            <wp:docPr id="10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190" cy="1925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7E5" w:rsidRPr="00FE5085" w:rsidRDefault="00BA47E5" w:rsidP="00BA47E5">
      <w:pPr>
        <w:ind w:left="1418" w:firstLine="709"/>
        <w:rPr>
          <w:rFonts w:ascii="Times New Roman" w:eastAsia="TimesNewRomanPSMT" w:hAnsi="Times New Roman" w:cs="Times New Roman"/>
          <w:sz w:val="28"/>
          <w:szCs w:val="28"/>
        </w:rPr>
      </w:pPr>
      <w:r w:rsidRPr="00FE5085">
        <w:rPr>
          <w:rFonts w:ascii="Times New Roman" w:eastAsia="TimesNewRomanPSMT" w:hAnsi="Times New Roman" w:cs="Times New Roman"/>
          <w:sz w:val="28"/>
          <w:szCs w:val="28"/>
        </w:rPr>
        <w:t xml:space="preserve">Рис. 2 </w:t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</w:r>
      <w:r w:rsidRPr="00FE5085">
        <w:rPr>
          <w:rFonts w:ascii="Times New Roman" w:eastAsia="TimesNewRomanPSMT" w:hAnsi="Times New Roman" w:cs="Times New Roman"/>
          <w:sz w:val="28"/>
          <w:szCs w:val="28"/>
        </w:rPr>
        <w:tab/>
        <w:t>Рис. 3</w:t>
      </w:r>
    </w:p>
    <w:p w:rsidR="00BA47E5" w:rsidRPr="00FE5085" w:rsidRDefault="00BA47E5" w:rsidP="00BA47E5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</w:p>
    <w:p w:rsidR="00845B73" w:rsidRPr="008443C0" w:rsidRDefault="00845B73" w:rsidP="008443C0">
      <w:pPr>
        <w:widowControl/>
        <w:autoSpaceDE/>
        <w:autoSpaceDN/>
        <w:adjustRightInd/>
        <w:spacing w:after="200" w:line="276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>5)</w:t>
      </w:r>
      <w:r w:rsid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Оцените величину силы, действующей на электрон, помещенный в точку 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  <w:lang w:val="en-US"/>
        </w:rPr>
        <w:t>B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 в обоих случаях расположения электродов. Как направлена сила?</w:t>
      </w:r>
    </w:p>
    <w:p w:rsidR="00BA47E5" w:rsidRPr="002862AD" w:rsidRDefault="00913480" w:rsidP="00913480">
      <w:pPr>
        <w:widowControl/>
        <w:autoSpaceDE/>
        <w:autoSpaceDN/>
        <w:adjustRightInd/>
        <w:spacing w:after="200" w:line="276" w:lineRule="auto"/>
        <w:jc w:val="both"/>
      </w:pPr>
      <w:r w:rsidRPr="002862AD">
        <w:rPr>
          <w:rFonts w:ascii="Times New Roman" w:hAnsi="Times New Roman" w:cs="Times New Roman"/>
          <w:sz w:val="28"/>
          <w:szCs w:val="28"/>
        </w:rPr>
        <w:t>1)</w:t>
      </w:r>
      <w:r w:rsidRPr="00913480">
        <w:t xml:space="preserve"> </w:t>
      </w:r>
      <w:r w:rsidR="00034545" w:rsidRPr="00FA39FF">
        <w:rPr>
          <w:position w:val="-12"/>
        </w:rPr>
        <w:object w:dxaOrig="4160" w:dyaOrig="380">
          <v:shape id="_x0000_i1068" type="#_x0000_t75" style="width:207.75pt;height:18.75pt" o:ole="">
            <v:imagedata r:id="rId119" o:title=""/>
          </v:shape>
          <o:OLEObject Type="Embed" ProgID="Equation.DSMT4" ShapeID="_x0000_i1068" DrawAspect="Content" ObjectID="_1601986687" r:id="rId120"/>
        </w:object>
      </w:r>
    </w:p>
    <w:p w:rsidR="00913480" w:rsidRPr="002862AD" w:rsidRDefault="00913480" w:rsidP="00913480">
      <w:pPr>
        <w:pStyle w:val="a9"/>
      </w:pPr>
      <w:r w:rsidRPr="002862AD">
        <w:rPr>
          <w:rStyle w:val="a3"/>
          <w:bCs/>
          <w:i w:val="0"/>
          <w:color w:val="000000"/>
          <w:sz w:val="28"/>
          <w:szCs w:val="28"/>
        </w:rPr>
        <w:t>2)</w:t>
      </w:r>
      <w:r w:rsidR="00034545" w:rsidRPr="00034545">
        <w:t xml:space="preserve"> </w:t>
      </w:r>
      <w:r w:rsidR="00034545" w:rsidRPr="00FA39FF">
        <w:rPr>
          <w:position w:val="-12"/>
        </w:rPr>
        <w:object w:dxaOrig="4180" w:dyaOrig="380">
          <v:shape id="_x0000_i1069" type="#_x0000_t75" style="width:209.25pt;height:18.75pt" o:ole="">
            <v:imagedata r:id="rId121" o:title=""/>
          </v:shape>
          <o:OLEObject Type="Embed" ProgID="Equation.DSMT4" ShapeID="_x0000_i1069" DrawAspect="Content" ObjectID="_1601986688" r:id="rId122"/>
        </w:object>
      </w:r>
    </w:p>
    <w:p w:rsidR="00913480" w:rsidRPr="00913480" w:rsidRDefault="00913480" w:rsidP="00913480">
      <w:pPr>
        <w:pStyle w:val="a9"/>
        <w:rPr>
          <w:rFonts w:eastAsia="TimesNewRomanPSMT"/>
          <w:b/>
          <w:sz w:val="28"/>
          <w:szCs w:val="28"/>
        </w:rPr>
      </w:pPr>
      <w:r w:rsidRPr="00913480">
        <w:lastRenderedPageBreak/>
        <w:t xml:space="preserve"> </w:t>
      </w:r>
      <w:r w:rsidRPr="00913480">
        <w:rPr>
          <w:sz w:val="28"/>
          <w:szCs w:val="28"/>
        </w:rPr>
        <w:t xml:space="preserve">Направление силы </w:t>
      </w:r>
      <w:r w:rsidR="00034545">
        <w:rPr>
          <w:sz w:val="28"/>
          <w:szCs w:val="28"/>
        </w:rPr>
        <w:t>действующей на электрон противоположно</w:t>
      </w:r>
      <w:r w:rsidRPr="00913480">
        <w:rPr>
          <w:sz w:val="28"/>
          <w:szCs w:val="28"/>
        </w:rPr>
        <w:t xml:space="preserve"> направлени</w:t>
      </w:r>
      <w:r w:rsidR="00034545">
        <w:rPr>
          <w:sz w:val="28"/>
          <w:szCs w:val="28"/>
        </w:rPr>
        <w:t>ю</w:t>
      </w:r>
      <w:r w:rsidRPr="00913480">
        <w:rPr>
          <w:sz w:val="28"/>
          <w:szCs w:val="28"/>
        </w:rPr>
        <w:t xml:space="preserve"> линий напряженности электростатического поля.</w:t>
      </w:r>
    </w:p>
    <w:p w:rsidR="008443C0" w:rsidRPr="008443C0" w:rsidRDefault="008443C0" w:rsidP="008443C0">
      <w:pPr>
        <w:widowControl/>
        <w:autoSpaceDE/>
        <w:autoSpaceDN/>
        <w:adjustRightInd/>
        <w:spacing w:after="200" w:line="276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>6)</w:t>
      </w:r>
      <w:r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Рассчитайте работу по перемещению электрона между точками 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  <w:lang w:val="en-US"/>
        </w:rPr>
        <w:t>A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 и 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  <w:lang w:val="en-US"/>
        </w:rPr>
        <w:t>C</w:t>
      </w:r>
      <w:r w:rsidRPr="008443C0">
        <w:rPr>
          <w:rFonts w:ascii="Times New Roman" w:eastAsia="TimesNewRomanPSMT" w:hAnsi="Times New Roman" w:cs="Times New Roman"/>
          <w:b/>
          <w:sz w:val="28"/>
          <w:szCs w:val="28"/>
        </w:rPr>
        <w:t xml:space="preserve"> в исследуемом поле. Какими силами совершается работа в первом и во втором случае?</w:t>
      </w:r>
    </w:p>
    <w:p w:rsidR="007D4A5A" w:rsidRPr="002862AD" w:rsidRDefault="00842C88" w:rsidP="004352B5">
      <w:pPr>
        <w:pStyle w:val="a9"/>
        <w:rPr>
          <w:sz w:val="28"/>
          <w:szCs w:val="28"/>
        </w:rPr>
      </w:pPr>
      <w:r w:rsidRPr="002862AD">
        <w:rPr>
          <w:sz w:val="28"/>
          <w:szCs w:val="28"/>
        </w:rPr>
        <w:t xml:space="preserve">1) </w:t>
      </w:r>
      <w:r w:rsidR="002862AD" w:rsidRPr="002862AD">
        <w:rPr>
          <w:position w:val="-10"/>
          <w:sz w:val="28"/>
          <w:szCs w:val="28"/>
        </w:rPr>
        <w:object w:dxaOrig="3840" w:dyaOrig="340">
          <v:shape id="_x0000_i1070" type="#_x0000_t75" style="width:282.75pt;height:24.75pt" o:ole="">
            <v:imagedata r:id="rId123" o:title=""/>
          </v:shape>
          <o:OLEObject Type="Embed" ProgID="Equation.DSMT4" ShapeID="_x0000_i1070" DrawAspect="Content" ObjectID="_1601986689" r:id="rId124"/>
        </w:object>
      </w:r>
      <w:r w:rsidR="002862AD" w:rsidRPr="002862AD">
        <w:rPr>
          <w:sz w:val="28"/>
          <w:szCs w:val="28"/>
        </w:rPr>
        <w:t xml:space="preserve">работа сил поля, работа внешней силы </w:t>
      </w:r>
      <w:r w:rsidR="002862AD" w:rsidRPr="002862AD">
        <w:rPr>
          <w:position w:val="-6"/>
          <w:sz w:val="28"/>
          <w:szCs w:val="28"/>
        </w:rPr>
        <w:object w:dxaOrig="1140" w:dyaOrig="320">
          <v:shape id="_x0000_i1071" type="#_x0000_t75" style="width:57pt;height:16.5pt" o:ole="">
            <v:imagedata r:id="rId125" o:title=""/>
          </v:shape>
          <o:OLEObject Type="Embed" ProgID="Equation.DSMT4" ShapeID="_x0000_i1071" DrawAspect="Content" ObjectID="_1601986690" r:id="rId126"/>
        </w:object>
      </w:r>
      <w:r w:rsidR="002862AD" w:rsidRPr="002862AD">
        <w:rPr>
          <w:sz w:val="28"/>
          <w:szCs w:val="28"/>
        </w:rPr>
        <w:t xml:space="preserve"> положительная р</w:t>
      </w:r>
      <w:r w:rsidR="007D4A5A" w:rsidRPr="002862AD">
        <w:rPr>
          <w:sz w:val="28"/>
          <w:szCs w:val="28"/>
        </w:rPr>
        <w:t>абота совершается внешней силой.</w:t>
      </w:r>
    </w:p>
    <w:p w:rsidR="00842C88" w:rsidRPr="00E75BE7" w:rsidRDefault="00842C88" w:rsidP="00842C88">
      <w:pPr>
        <w:pStyle w:val="a9"/>
      </w:pPr>
      <w:r w:rsidRPr="00E75BE7">
        <w:rPr>
          <w:sz w:val="28"/>
          <w:szCs w:val="28"/>
        </w:rPr>
        <w:t>2</w:t>
      </w:r>
      <w:r w:rsidRPr="00842C88">
        <w:rPr>
          <w:sz w:val="28"/>
          <w:szCs w:val="28"/>
        </w:rPr>
        <w:t>)</w:t>
      </w:r>
      <w:r w:rsidRPr="00842C88">
        <w:t xml:space="preserve"> </w:t>
      </w:r>
      <w:r w:rsidR="002862AD" w:rsidRPr="00012C4D">
        <w:rPr>
          <w:position w:val="-10"/>
        </w:rPr>
        <w:object w:dxaOrig="3600" w:dyaOrig="340">
          <v:shape id="_x0000_i1072" type="#_x0000_t75" style="width:250.5pt;height:23.25pt" o:ole="">
            <v:imagedata r:id="rId127" o:title=""/>
          </v:shape>
          <o:OLEObject Type="Embed" ProgID="Equation.DSMT4" ShapeID="_x0000_i1072" DrawAspect="Content" ObjectID="_1601986691" r:id="rId128"/>
        </w:object>
      </w:r>
    </w:p>
    <w:p w:rsidR="007D4A5A" w:rsidRPr="007D4A5A" w:rsidRDefault="007D4A5A" w:rsidP="00842C88">
      <w:pPr>
        <w:pStyle w:val="a9"/>
        <w:rPr>
          <w:sz w:val="28"/>
          <w:szCs w:val="28"/>
        </w:rPr>
      </w:pPr>
      <w:r w:rsidRPr="007D4A5A">
        <w:rPr>
          <w:sz w:val="28"/>
          <w:szCs w:val="28"/>
        </w:rPr>
        <w:t>Работа совершается силой электростатического поля.</w:t>
      </w:r>
    </w:p>
    <w:p w:rsidR="00842C88" w:rsidRPr="00842C88" w:rsidRDefault="00842C88" w:rsidP="004352B5">
      <w:pPr>
        <w:pStyle w:val="a9"/>
        <w:rPr>
          <w:rStyle w:val="a3"/>
          <w:bCs/>
          <w:i w:val="0"/>
          <w:color w:val="000000"/>
          <w:sz w:val="27"/>
          <w:szCs w:val="27"/>
        </w:rPr>
      </w:pPr>
    </w:p>
    <w:p w:rsidR="007A01D0" w:rsidRPr="00AB4B7C" w:rsidRDefault="007A01D0" w:rsidP="007A01D0">
      <w:pPr>
        <w:widowControl/>
        <w:autoSpaceDE/>
        <w:autoSpaceDN/>
        <w:adjustRightInd/>
        <w:spacing w:after="200" w:line="276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AB4B7C">
        <w:rPr>
          <w:rFonts w:ascii="Times New Roman" w:eastAsia="TimesNewRomanPSMT" w:hAnsi="Times New Roman" w:cs="Times New Roman"/>
          <w:b/>
          <w:sz w:val="28"/>
          <w:szCs w:val="28"/>
        </w:rPr>
        <w:t>7)Могут ли пересекаться эквипотенциальные поверхности? Ответ аргументировать.</w:t>
      </w:r>
    </w:p>
    <w:p w:rsidR="00581A1E" w:rsidRPr="007A01D0" w:rsidRDefault="007A01D0" w:rsidP="00581A1E">
      <w:pPr>
        <w:rPr>
          <w:rFonts w:ascii="Times New Roman" w:hAnsi="Times New Roman" w:cs="Times New Roman"/>
          <w:sz w:val="28"/>
          <w:szCs w:val="28"/>
        </w:rPr>
      </w:pPr>
      <w:r w:rsidRPr="007A01D0">
        <w:rPr>
          <w:rFonts w:ascii="Times New Roman" w:hAnsi="Times New Roman" w:cs="Times New Roman"/>
          <w:color w:val="000000"/>
          <w:sz w:val="28"/>
          <w:szCs w:val="28"/>
        </w:rPr>
        <w:t>Эквипотенциальные поверхности не могут пересекаться друг с другом</w:t>
      </w:r>
      <w:r w:rsidR="00AB4B7C" w:rsidRPr="00AB4B7C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AB4B7C">
        <w:rPr>
          <w:rFonts w:ascii="Times New Roman" w:hAnsi="Times New Roman" w:cs="Times New Roman"/>
          <w:color w:val="000000"/>
          <w:sz w:val="28"/>
          <w:szCs w:val="28"/>
        </w:rPr>
        <w:t xml:space="preserve">так как </w:t>
      </w:r>
      <w:r w:rsidRPr="007A01D0">
        <w:rPr>
          <w:rFonts w:ascii="Times New Roman" w:hAnsi="Times New Roman" w:cs="Times New Roman"/>
          <w:color w:val="000000"/>
          <w:sz w:val="28"/>
          <w:szCs w:val="28"/>
        </w:rPr>
        <w:t xml:space="preserve"> пересечение поверхностей означало бы, что в точках пересечения вектор напряженности поля имеет одновременно два различных направления, перпендикулярно как первой, так и второй поверхности. Это, очевидно, невозможно</w:t>
      </w:r>
      <w:r w:rsidR="00AB4B7C" w:rsidRPr="00AB4B7C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sectPr w:rsidR="00581A1E" w:rsidRPr="007A01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76CC9"/>
    <w:multiLevelType w:val="hybridMultilevel"/>
    <w:tmpl w:val="68642820"/>
    <w:lvl w:ilvl="0" w:tplc="04190011">
      <w:start w:val="1"/>
      <w:numFmt w:val="decimal"/>
      <w:lvlText w:val="%1)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A412F4"/>
    <w:multiLevelType w:val="hybridMultilevel"/>
    <w:tmpl w:val="FC2E05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4CAD11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A7899"/>
    <w:multiLevelType w:val="hybridMultilevel"/>
    <w:tmpl w:val="8B7EE97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87" w:hanging="360"/>
      </w:pPr>
    </w:lvl>
    <w:lvl w:ilvl="2" w:tplc="0419001B" w:tentative="1">
      <w:start w:val="1"/>
      <w:numFmt w:val="lowerRoman"/>
      <w:lvlText w:val="%3."/>
      <w:lvlJc w:val="right"/>
      <w:pPr>
        <w:ind w:left="2007" w:hanging="180"/>
      </w:pPr>
    </w:lvl>
    <w:lvl w:ilvl="3" w:tplc="0419000F" w:tentative="1">
      <w:start w:val="1"/>
      <w:numFmt w:val="decimal"/>
      <w:lvlText w:val="%4."/>
      <w:lvlJc w:val="left"/>
      <w:pPr>
        <w:ind w:left="2727" w:hanging="360"/>
      </w:pPr>
    </w:lvl>
    <w:lvl w:ilvl="4" w:tplc="04190019" w:tentative="1">
      <w:start w:val="1"/>
      <w:numFmt w:val="lowerLetter"/>
      <w:lvlText w:val="%5."/>
      <w:lvlJc w:val="left"/>
      <w:pPr>
        <w:ind w:left="3447" w:hanging="360"/>
      </w:pPr>
    </w:lvl>
    <w:lvl w:ilvl="5" w:tplc="0419001B" w:tentative="1">
      <w:start w:val="1"/>
      <w:numFmt w:val="lowerRoman"/>
      <w:lvlText w:val="%6."/>
      <w:lvlJc w:val="right"/>
      <w:pPr>
        <w:ind w:left="4167" w:hanging="180"/>
      </w:pPr>
    </w:lvl>
    <w:lvl w:ilvl="6" w:tplc="0419000F" w:tentative="1">
      <w:start w:val="1"/>
      <w:numFmt w:val="decimal"/>
      <w:lvlText w:val="%7."/>
      <w:lvlJc w:val="left"/>
      <w:pPr>
        <w:ind w:left="4887" w:hanging="360"/>
      </w:pPr>
    </w:lvl>
    <w:lvl w:ilvl="7" w:tplc="04190019" w:tentative="1">
      <w:start w:val="1"/>
      <w:numFmt w:val="lowerLetter"/>
      <w:lvlText w:val="%8."/>
      <w:lvlJc w:val="left"/>
      <w:pPr>
        <w:ind w:left="5607" w:hanging="360"/>
      </w:pPr>
    </w:lvl>
    <w:lvl w:ilvl="8" w:tplc="0419001B" w:tentative="1">
      <w:start w:val="1"/>
      <w:numFmt w:val="lowerRoman"/>
      <w:lvlText w:val="%9."/>
      <w:lvlJc w:val="right"/>
      <w:pPr>
        <w:ind w:left="6327" w:hanging="180"/>
      </w:pPr>
    </w:lvl>
  </w:abstractNum>
  <w:abstractNum w:abstractNumId="3">
    <w:nsid w:val="258767CB"/>
    <w:multiLevelType w:val="hybridMultilevel"/>
    <w:tmpl w:val="544AFDE4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87" w:hanging="360"/>
      </w:pPr>
    </w:lvl>
    <w:lvl w:ilvl="2" w:tplc="0419001B" w:tentative="1">
      <w:start w:val="1"/>
      <w:numFmt w:val="lowerRoman"/>
      <w:lvlText w:val="%3."/>
      <w:lvlJc w:val="right"/>
      <w:pPr>
        <w:ind w:left="2007" w:hanging="180"/>
      </w:pPr>
    </w:lvl>
    <w:lvl w:ilvl="3" w:tplc="0419000F" w:tentative="1">
      <w:start w:val="1"/>
      <w:numFmt w:val="decimal"/>
      <w:lvlText w:val="%4."/>
      <w:lvlJc w:val="left"/>
      <w:pPr>
        <w:ind w:left="2727" w:hanging="360"/>
      </w:pPr>
    </w:lvl>
    <w:lvl w:ilvl="4" w:tplc="04190019" w:tentative="1">
      <w:start w:val="1"/>
      <w:numFmt w:val="lowerLetter"/>
      <w:lvlText w:val="%5."/>
      <w:lvlJc w:val="left"/>
      <w:pPr>
        <w:ind w:left="3447" w:hanging="360"/>
      </w:pPr>
    </w:lvl>
    <w:lvl w:ilvl="5" w:tplc="0419001B" w:tentative="1">
      <w:start w:val="1"/>
      <w:numFmt w:val="lowerRoman"/>
      <w:lvlText w:val="%6."/>
      <w:lvlJc w:val="right"/>
      <w:pPr>
        <w:ind w:left="4167" w:hanging="180"/>
      </w:pPr>
    </w:lvl>
    <w:lvl w:ilvl="6" w:tplc="0419000F" w:tentative="1">
      <w:start w:val="1"/>
      <w:numFmt w:val="decimal"/>
      <w:lvlText w:val="%7."/>
      <w:lvlJc w:val="left"/>
      <w:pPr>
        <w:ind w:left="4887" w:hanging="360"/>
      </w:pPr>
    </w:lvl>
    <w:lvl w:ilvl="7" w:tplc="04190019" w:tentative="1">
      <w:start w:val="1"/>
      <w:numFmt w:val="lowerLetter"/>
      <w:lvlText w:val="%8."/>
      <w:lvlJc w:val="left"/>
      <w:pPr>
        <w:ind w:left="5607" w:hanging="360"/>
      </w:pPr>
    </w:lvl>
    <w:lvl w:ilvl="8" w:tplc="0419001B" w:tentative="1">
      <w:start w:val="1"/>
      <w:numFmt w:val="lowerRoman"/>
      <w:lvlText w:val="%9."/>
      <w:lvlJc w:val="right"/>
      <w:pPr>
        <w:ind w:left="6327" w:hanging="180"/>
      </w:pPr>
    </w:lvl>
  </w:abstractNum>
  <w:abstractNum w:abstractNumId="4">
    <w:nsid w:val="27D670E0"/>
    <w:multiLevelType w:val="hybridMultilevel"/>
    <w:tmpl w:val="1BA26A9E"/>
    <w:lvl w:ilvl="0" w:tplc="C0AC1E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44234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3D005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72ED6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028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216A5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A32A3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B5E4A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7E8B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55986F94"/>
    <w:multiLevelType w:val="hybridMultilevel"/>
    <w:tmpl w:val="5CA6DFE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E4CAD118">
      <w:start w:val="1"/>
      <w:numFmt w:val="decimal"/>
      <w:lvlText w:val="%2."/>
      <w:lvlJc w:val="left"/>
      <w:pPr>
        <w:ind w:left="1506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DB9"/>
    <w:rsid w:val="00032C97"/>
    <w:rsid w:val="00032D7D"/>
    <w:rsid w:val="00034545"/>
    <w:rsid w:val="00041039"/>
    <w:rsid w:val="00125126"/>
    <w:rsid w:val="001A1F92"/>
    <w:rsid w:val="001D0144"/>
    <w:rsid w:val="001D7FF3"/>
    <w:rsid w:val="001F48F3"/>
    <w:rsid w:val="001F720C"/>
    <w:rsid w:val="00235C7D"/>
    <w:rsid w:val="0024065B"/>
    <w:rsid w:val="002862AD"/>
    <w:rsid w:val="002B0BAD"/>
    <w:rsid w:val="00301E6F"/>
    <w:rsid w:val="00306C6E"/>
    <w:rsid w:val="003073EA"/>
    <w:rsid w:val="00360AAA"/>
    <w:rsid w:val="00360E2C"/>
    <w:rsid w:val="003846F5"/>
    <w:rsid w:val="003971A7"/>
    <w:rsid w:val="003D4FF9"/>
    <w:rsid w:val="003E1211"/>
    <w:rsid w:val="00431057"/>
    <w:rsid w:val="00433B3D"/>
    <w:rsid w:val="004352B5"/>
    <w:rsid w:val="00485206"/>
    <w:rsid w:val="00494D6A"/>
    <w:rsid w:val="00514B96"/>
    <w:rsid w:val="00544E0A"/>
    <w:rsid w:val="00581A1E"/>
    <w:rsid w:val="00627296"/>
    <w:rsid w:val="0064594E"/>
    <w:rsid w:val="006556A3"/>
    <w:rsid w:val="00695791"/>
    <w:rsid w:val="006B0DB9"/>
    <w:rsid w:val="00720805"/>
    <w:rsid w:val="00755E4C"/>
    <w:rsid w:val="00777567"/>
    <w:rsid w:val="007A01D0"/>
    <w:rsid w:val="007D4A5A"/>
    <w:rsid w:val="00807948"/>
    <w:rsid w:val="00842C88"/>
    <w:rsid w:val="008443C0"/>
    <w:rsid w:val="00845B73"/>
    <w:rsid w:val="00906328"/>
    <w:rsid w:val="00913480"/>
    <w:rsid w:val="009C7038"/>
    <w:rsid w:val="00A378DC"/>
    <w:rsid w:val="00A52A47"/>
    <w:rsid w:val="00AB3BAB"/>
    <w:rsid w:val="00AB4B7C"/>
    <w:rsid w:val="00B7437F"/>
    <w:rsid w:val="00BA47E5"/>
    <w:rsid w:val="00BB23B4"/>
    <w:rsid w:val="00BB2483"/>
    <w:rsid w:val="00BC72B9"/>
    <w:rsid w:val="00BD50A2"/>
    <w:rsid w:val="00C231A6"/>
    <w:rsid w:val="00C34910"/>
    <w:rsid w:val="00CA0097"/>
    <w:rsid w:val="00CE566B"/>
    <w:rsid w:val="00D0345A"/>
    <w:rsid w:val="00D35BD3"/>
    <w:rsid w:val="00D82791"/>
    <w:rsid w:val="00DF0D66"/>
    <w:rsid w:val="00E26043"/>
    <w:rsid w:val="00E52350"/>
    <w:rsid w:val="00E55C53"/>
    <w:rsid w:val="00E70772"/>
    <w:rsid w:val="00E75BE7"/>
    <w:rsid w:val="00E801EA"/>
    <w:rsid w:val="00E963F4"/>
    <w:rsid w:val="00EA753A"/>
    <w:rsid w:val="00F114BA"/>
    <w:rsid w:val="00F97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0DB9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755E4C"/>
    <w:rPr>
      <w:i/>
      <w:iCs/>
    </w:rPr>
  </w:style>
  <w:style w:type="paragraph" w:styleId="a4">
    <w:name w:val="List Paragraph"/>
    <w:basedOn w:val="a"/>
    <w:uiPriority w:val="34"/>
    <w:qFormat/>
    <w:rsid w:val="00755E4C"/>
    <w:pPr>
      <w:ind w:left="720"/>
      <w:contextualSpacing/>
    </w:pPr>
  </w:style>
  <w:style w:type="paragraph" w:styleId="a5">
    <w:name w:val="No Spacing"/>
    <w:uiPriority w:val="1"/>
    <w:qFormat/>
    <w:rsid w:val="00755E4C"/>
    <w:pPr>
      <w:spacing w:after="0" w:line="240" w:lineRule="auto"/>
    </w:pPr>
  </w:style>
  <w:style w:type="table" w:styleId="a6">
    <w:name w:val="Table Grid"/>
    <w:basedOn w:val="a1"/>
    <w:rsid w:val="00D03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90632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0632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Normal (Web)"/>
    <w:basedOn w:val="a"/>
    <w:uiPriority w:val="99"/>
    <w:unhideWhenUsed/>
    <w:rsid w:val="00581A1E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0DB9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755E4C"/>
    <w:rPr>
      <w:i/>
      <w:iCs/>
    </w:rPr>
  </w:style>
  <w:style w:type="paragraph" w:styleId="a4">
    <w:name w:val="List Paragraph"/>
    <w:basedOn w:val="a"/>
    <w:uiPriority w:val="34"/>
    <w:qFormat/>
    <w:rsid w:val="00755E4C"/>
    <w:pPr>
      <w:ind w:left="720"/>
      <w:contextualSpacing/>
    </w:pPr>
  </w:style>
  <w:style w:type="paragraph" w:styleId="a5">
    <w:name w:val="No Spacing"/>
    <w:uiPriority w:val="1"/>
    <w:qFormat/>
    <w:rsid w:val="00755E4C"/>
    <w:pPr>
      <w:spacing w:after="0" w:line="240" w:lineRule="auto"/>
    </w:pPr>
  </w:style>
  <w:style w:type="table" w:styleId="a6">
    <w:name w:val="Table Grid"/>
    <w:basedOn w:val="a1"/>
    <w:rsid w:val="00D03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90632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0632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Normal (Web)"/>
    <w:basedOn w:val="a"/>
    <w:uiPriority w:val="99"/>
    <w:unhideWhenUsed/>
    <w:rsid w:val="00581A1E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4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5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3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2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image" Target="media/image30.gif"/><Relationship Id="rId69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8.bin"/><Relationship Id="rId93" Type="http://schemas.openxmlformats.org/officeDocument/2006/relationships/image" Target="media/image38.png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27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image" Target="media/image37.wmf"/><Relationship Id="rId96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180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6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4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089</Words>
  <Characters>11912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Иван</cp:lastModifiedBy>
  <cp:revision>2</cp:revision>
  <dcterms:created xsi:type="dcterms:W3CDTF">2018-10-25T12:29:00Z</dcterms:created>
  <dcterms:modified xsi:type="dcterms:W3CDTF">2018-10-25T12:29:00Z</dcterms:modified>
</cp:coreProperties>
</file>